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C12C70" w14:textId="77777777" w:rsidR="00003CA2" w:rsidRDefault="008E3EBF">
      <w:pPr>
        <w:rPr>
          <w:b/>
          <w:bCs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0C13E6A6" wp14:editId="72843256">
                <wp:simplePos x="0" y="0"/>
                <wp:positionH relativeFrom="column">
                  <wp:posOffset>5084604</wp:posOffset>
                </wp:positionH>
                <wp:positionV relativeFrom="paragraph">
                  <wp:posOffset>-293771</wp:posOffset>
                </wp:positionV>
                <wp:extent cx="599440" cy="0"/>
                <wp:effectExtent l="0" t="0" r="29210" b="19050"/>
                <wp:wrapNone/>
                <wp:docPr id="3" name="自选图形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944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996F01A" id="_x0000_t32" coordsize="21600,21600" o:spt="32" o:oned="t" path="m,l21600,21600e" filled="f">
                <v:path arrowok="t" fillok="f" o:connecttype="none"/>
                <o:lock v:ext="edit" shapetype="t"/>
              </v:shapetype>
              <v:shape id="自选图形 7" o:spid="_x0000_s1026" type="#_x0000_t32" style="position:absolute;left:0;text-align:left;margin-left:400.35pt;margin-top:-23.15pt;width:47.2pt;height:0;z-index:251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" strokeweight="1pt"/>
            </w:pict>
          </mc:Fallback>
        </mc:AlternateContent>
      </w:r>
      <w:r w:rsidR="00044E98">
        <w:rPr>
          <w:noProof/>
        </w:rPr>
        <w:drawing>
          <wp:anchor distT="0" distB="0" distL="114300" distR="114300" simplePos="0" relativeHeight="251657728" behindDoc="0" locked="0" layoutInCell="1" allowOverlap="1" wp14:anchorId="548C0ABF" wp14:editId="1B8524D2">
            <wp:simplePos x="0" y="0"/>
            <wp:positionH relativeFrom="column">
              <wp:posOffset>-850265</wp:posOffset>
            </wp:positionH>
            <wp:positionV relativeFrom="paragraph">
              <wp:posOffset>-900430</wp:posOffset>
            </wp:positionV>
            <wp:extent cx="690245" cy="1067498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245" cy="10674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3CA2">
        <w:rPr>
          <w:rFonts w:hint="eastAsia"/>
          <w:b/>
          <w:bCs/>
          <w:sz w:val="28"/>
          <w:szCs w:val="28"/>
        </w:rPr>
        <w:t>诚信应考，考试作弊将带来严重后果！</w:t>
      </w:r>
    </w:p>
    <w:p w14:paraId="3ED2A5A5" w14:textId="77777777" w:rsidR="00003CA2" w:rsidRDefault="00003CA2">
      <w:pPr>
        <w:spacing w:line="360" w:lineRule="auto"/>
        <w:ind w:right="-401"/>
        <w:jc w:val="center"/>
        <w:rPr>
          <w:rFonts w:ascii="宋体" w:hAnsi="宋体" w:cs="Arial"/>
          <w:b/>
          <w:bCs/>
          <w:sz w:val="44"/>
          <w:szCs w:val="44"/>
        </w:rPr>
      </w:pPr>
      <w:r>
        <w:rPr>
          <w:rFonts w:ascii="宋体" w:hAnsi="宋体" w:cs="Arial" w:hint="eastAsia"/>
          <w:b/>
          <w:bCs/>
          <w:sz w:val="44"/>
          <w:szCs w:val="44"/>
        </w:rPr>
        <w:t>华南理工大学本科生期末考试</w:t>
      </w:r>
    </w:p>
    <w:p w14:paraId="3229866E" w14:textId="77777777" w:rsidR="00003CA2" w:rsidRPr="00003CA2" w:rsidRDefault="00003CA2">
      <w:pPr>
        <w:spacing w:line="360" w:lineRule="auto"/>
        <w:ind w:right="-401"/>
        <w:jc w:val="center"/>
        <w:rPr>
          <w:rFonts w:ascii="宋体" w:hAnsi="宋体" w:cs="Arial"/>
          <w:b/>
          <w:bCs/>
          <w:color w:val="000000"/>
          <w:sz w:val="28"/>
          <w:szCs w:val="28"/>
        </w:rPr>
      </w:pP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20</w:t>
      </w:r>
      <w:r w:rsidR="0068073F">
        <w:rPr>
          <w:rFonts w:ascii="宋体" w:hAnsi="宋体" w:cs="Arial"/>
          <w:b/>
          <w:bCs/>
          <w:color w:val="000000"/>
          <w:sz w:val="28"/>
          <w:szCs w:val="28"/>
        </w:rPr>
        <w:t>21</w:t>
      </w: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-20</w:t>
      </w:r>
      <w:r w:rsidR="008E676B">
        <w:rPr>
          <w:rFonts w:ascii="宋体" w:hAnsi="宋体" w:cs="Arial"/>
          <w:b/>
          <w:bCs/>
          <w:color w:val="000000"/>
          <w:sz w:val="28"/>
          <w:szCs w:val="28"/>
        </w:rPr>
        <w:t>2</w:t>
      </w:r>
      <w:r w:rsidR="0068073F">
        <w:rPr>
          <w:rFonts w:ascii="宋体" w:hAnsi="宋体" w:cs="Arial"/>
          <w:b/>
          <w:bCs/>
          <w:color w:val="000000"/>
          <w:sz w:val="28"/>
          <w:szCs w:val="28"/>
        </w:rPr>
        <w:t>2</w:t>
      </w: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-2学期《</w:t>
      </w:r>
      <w:r w:rsidR="009A0977"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概率论与数理统计</w:t>
      </w: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》</w:t>
      </w:r>
      <w:r w:rsidR="008E676B">
        <w:rPr>
          <w:rFonts w:ascii="宋体" w:hAnsi="宋体" w:cs="Arial" w:hint="eastAsia"/>
          <w:b/>
          <w:bCs/>
          <w:color w:val="000000"/>
          <w:sz w:val="28"/>
          <w:szCs w:val="28"/>
        </w:rPr>
        <w:t>试</w:t>
      </w: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卷</w:t>
      </w:r>
      <w:r w:rsidR="0001756D">
        <w:rPr>
          <w:rFonts w:ascii="宋体" w:hAnsi="宋体" w:cs="Arial" w:hint="eastAsia"/>
          <w:b/>
          <w:bCs/>
          <w:color w:val="000000"/>
          <w:sz w:val="28"/>
          <w:szCs w:val="28"/>
        </w:rPr>
        <w:t>A</w:t>
      </w:r>
    </w:p>
    <w:p w14:paraId="7E16FB7B" w14:textId="77777777" w:rsidR="0001756D" w:rsidRDefault="0001756D" w:rsidP="0001756D">
      <w:pPr>
        <w:rPr>
          <w:rFonts w:ascii="宋体" w:hAnsi="宋体" w:cs="Arial"/>
          <w:b/>
          <w:bCs/>
          <w:color w:val="000000"/>
        </w:rPr>
      </w:pPr>
      <w:r>
        <w:rPr>
          <w:rFonts w:ascii="宋体" w:hAnsi="宋体" w:cs="Arial" w:hint="eastAsia"/>
          <w:b/>
          <w:bCs/>
        </w:rPr>
        <w:t>注意事项：1.</w:t>
      </w:r>
      <w:r>
        <w:rPr>
          <w:rFonts w:ascii="宋体" w:hAnsi="宋体" w:cs="Arial"/>
          <w:b/>
          <w:bCs/>
        </w:rPr>
        <w:t xml:space="preserve"> </w:t>
      </w:r>
      <w:r w:rsidRPr="00003CA2">
        <w:rPr>
          <w:rFonts w:ascii="宋体" w:hAnsi="宋体" w:cs="Arial" w:hint="eastAsia"/>
          <w:b/>
          <w:bCs/>
          <w:color w:val="000000"/>
        </w:rPr>
        <w:t>所有答案请答在</w:t>
      </w:r>
      <w:r>
        <w:rPr>
          <w:rFonts w:ascii="宋体" w:hAnsi="宋体" w:cs="Arial" w:hint="eastAsia"/>
          <w:b/>
          <w:bCs/>
          <w:color w:val="000000"/>
        </w:rPr>
        <w:t>答题卡</w:t>
      </w:r>
      <w:r w:rsidRPr="00003CA2">
        <w:rPr>
          <w:rFonts w:ascii="宋体" w:hAnsi="宋体" w:cs="Arial" w:hint="eastAsia"/>
          <w:b/>
          <w:bCs/>
          <w:color w:val="000000"/>
        </w:rPr>
        <w:t>上</w:t>
      </w:r>
      <w:r>
        <w:rPr>
          <w:rFonts w:ascii="宋体" w:hAnsi="宋体" w:cs="Arial" w:hint="eastAsia"/>
          <w:b/>
          <w:bCs/>
          <w:color w:val="000000"/>
        </w:rPr>
        <w:t>，答在试卷上无效；</w:t>
      </w:r>
    </w:p>
    <w:p w14:paraId="52BA8F80" w14:textId="77777777" w:rsidR="0001756D" w:rsidRPr="00003CA2" w:rsidRDefault="0001756D" w:rsidP="0001756D">
      <w:pPr>
        <w:ind w:firstLineChars="500" w:firstLine="1054"/>
        <w:rPr>
          <w:rFonts w:ascii="宋体" w:hAnsi="宋体" w:cs="Arial"/>
          <w:b/>
          <w:bCs/>
          <w:color w:val="000000"/>
        </w:rPr>
      </w:pPr>
      <w:r>
        <w:rPr>
          <w:rFonts w:ascii="宋体" w:hAnsi="宋体" w:cs="Arial" w:hint="eastAsia"/>
          <w:b/>
          <w:bCs/>
          <w:color w:val="000000"/>
        </w:rPr>
        <w:t>2</w:t>
      </w:r>
      <w:r>
        <w:rPr>
          <w:rFonts w:ascii="宋体" w:hAnsi="宋体" w:cs="Arial"/>
          <w:b/>
          <w:bCs/>
          <w:color w:val="000000"/>
        </w:rPr>
        <w:t xml:space="preserve">. </w:t>
      </w:r>
      <w:r>
        <w:rPr>
          <w:rFonts w:ascii="宋体" w:hAnsi="宋体" w:cs="Arial" w:hint="eastAsia"/>
          <w:b/>
          <w:bCs/>
          <w:color w:val="000000"/>
        </w:rPr>
        <w:t>选择题请用2B铅笔涂黑</w:t>
      </w:r>
      <w:r w:rsidRPr="00003CA2">
        <w:rPr>
          <w:rFonts w:ascii="宋体" w:hAnsi="宋体" w:cs="Arial" w:hint="eastAsia"/>
          <w:b/>
          <w:bCs/>
          <w:color w:val="000000"/>
        </w:rPr>
        <w:t>；</w:t>
      </w:r>
    </w:p>
    <w:p w14:paraId="5A1FF80A" w14:textId="77777777" w:rsidR="0001756D" w:rsidRPr="00003CA2" w:rsidRDefault="0001756D" w:rsidP="0001756D">
      <w:pPr>
        <w:rPr>
          <w:rFonts w:ascii="宋体" w:hAnsi="宋体" w:cs="Arial"/>
          <w:b/>
          <w:bCs/>
          <w:color w:val="000000"/>
        </w:rPr>
      </w:pPr>
      <w:r w:rsidRPr="00003CA2">
        <w:rPr>
          <w:rFonts w:ascii="宋体" w:hAnsi="宋体" w:cs="Arial" w:hint="eastAsia"/>
          <w:b/>
          <w:bCs/>
          <w:color w:val="000000"/>
        </w:rPr>
        <w:t xml:space="preserve">          3．考试形式：闭卷；</w:t>
      </w:r>
    </w:p>
    <w:p w14:paraId="177B8FF8" w14:textId="77777777" w:rsidR="0001756D" w:rsidRDefault="0001756D" w:rsidP="0001756D">
      <w:pPr>
        <w:rPr>
          <w:rFonts w:ascii="宋体" w:hAnsi="宋体" w:cs="Arial"/>
          <w:bCs/>
          <w:sz w:val="24"/>
        </w:rPr>
      </w:pP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5DE24130" wp14:editId="4BEBB16B">
                <wp:simplePos x="0" y="0"/>
                <wp:positionH relativeFrom="column">
                  <wp:posOffset>414274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10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EFE58BC" id="Rectangle 4" o:spid="_x0000_s1026" style="position:absolute;left:0;text-align:left;margin-left:326.2pt;margin-top:23.4pt;width:.9pt;height:.0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2C022DB0" wp14:editId="6A9F8E47">
                <wp:simplePos x="0" y="0"/>
                <wp:positionH relativeFrom="column">
                  <wp:posOffset>345821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9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5C88490" id="Rectangle 5" o:spid="_x0000_s1026" style="position:absolute;left:0;text-align:left;margin-left:272.3pt;margin-top:23.4pt;width:.9pt;height:.0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062235BA" wp14:editId="6973E4AE">
                <wp:simplePos x="0" y="0"/>
                <wp:positionH relativeFrom="column">
                  <wp:posOffset>2818765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8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F7772A" id="Rectangle 6" o:spid="_x0000_s1026" style="position:absolute;left:0;text-align:left;margin-left:221.95pt;margin-top:23.4pt;width:.9pt;height:.0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1E18C553" wp14:editId="3756BA06">
                <wp:simplePos x="0" y="0"/>
                <wp:positionH relativeFrom="column">
                  <wp:posOffset>2291080</wp:posOffset>
                </wp:positionH>
                <wp:positionV relativeFrom="paragraph">
                  <wp:posOffset>297180</wp:posOffset>
                </wp:positionV>
                <wp:extent cx="11430" cy="635"/>
                <wp:effectExtent l="4445" t="1905" r="3175" b="0"/>
                <wp:wrapNone/>
                <wp:docPr id="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B248C70" id="Rectangle 7" o:spid="_x0000_s1026" style="position:absolute;left:0;text-align:left;margin-left:180.4pt;margin-top:23.4pt;width:.9pt;height:.0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152B4CDA" wp14:editId="3930046A">
                <wp:simplePos x="0" y="0"/>
                <wp:positionH relativeFrom="column">
                  <wp:posOffset>1764030</wp:posOffset>
                </wp:positionH>
                <wp:positionV relativeFrom="paragraph">
                  <wp:posOffset>297180</wp:posOffset>
                </wp:positionV>
                <wp:extent cx="10795" cy="635"/>
                <wp:effectExtent l="1270" t="1905" r="0" b="0"/>
                <wp:wrapNone/>
                <wp:docPr id="6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795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E4DEADE" id="Rectangle 8" o:spid="_x0000_s1026" style="position:absolute;left:0;text-align:left;margin-left:138.9pt;margin-top:23.4pt;width:.85pt;height:.0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02261959" wp14:editId="0AA71FB6">
                <wp:simplePos x="0" y="0"/>
                <wp:positionH relativeFrom="column">
                  <wp:posOffset>1236345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635" b="0"/>
                <wp:wrapNone/>
                <wp:docPr id="5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46E0310" id="Rectangle 9" o:spid="_x0000_s1026" style="position:absolute;left:0;text-align:left;margin-left:97.35pt;margin-top:23.4pt;width:.9pt;height:.0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48783B52" wp14:editId="47889E15">
                <wp:simplePos x="0" y="0"/>
                <wp:positionH relativeFrom="column">
                  <wp:posOffset>11430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4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1932F28" id="Rectangle 10" o:spid="_x0000_s1026" style="position:absolute;left:0;text-align:left;margin-left:9pt;margin-top:23.4pt;width:.9pt;height:.0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" fillcolor="silver" stroked="f"/>
            </w:pict>
          </mc:Fallback>
        </mc:AlternateContent>
      </w:r>
      <w:r w:rsidRPr="00003CA2">
        <w:rPr>
          <w:rFonts w:ascii="宋体" w:hAnsi="宋体" w:cs="Arial" w:hint="eastAsia"/>
          <w:b/>
          <w:bCs/>
          <w:color w:val="000000"/>
        </w:rPr>
        <w:t xml:space="preserve">          4. 本试卷共</w:t>
      </w:r>
      <w:r>
        <w:rPr>
          <w:rFonts w:ascii="宋体" w:hAnsi="宋体" w:cs="Arial" w:hint="eastAsia"/>
          <w:b/>
          <w:bCs/>
          <w:color w:val="000000"/>
        </w:rPr>
        <w:t>七道</w:t>
      </w:r>
      <w:r w:rsidRPr="00003CA2">
        <w:rPr>
          <w:rFonts w:ascii="宋体" w:hAnsi="宋体" w:cs="Arial" w:hint="eastAsia"/>
          <w:b/>
          <w:bCs/>
          <w:color w:val="000000"/>
        </w:rPr>
        <w:t>大题，满</w:t>
      </w:r>
      <w:r>
        <w:rPr>
          <w:rFonts w:ascii="宋体" w:hAnsi="宋体" w:cs="Arial" w:hint="eastAsia"/>
          <w:b/>
          <w:bCs/>
        </w:rPr>
        <w:t>分100分，考试时间120分钟</w:t>
      </w:r>
      <w:r>
        <w:rPr>
          <w:rFonts w:ascii="宋体" w:hAnsi="宋体" w:cs="Arial" w:hint="eastAsia"/>
          <w:bCs/>
          <w:sz w:val="24"/>
        </w:rPr>
        <w:t>。</w:t>
      </w:r>
    </w:p>
    <w:p w14:paraId="7A4EEBFD" w14:textId="77777777" w:rsidR="00003CA2" w:rsidRPr="0001756D" w:rsidRDefault="00003CA2">
      <w:pPr>
        <w:ind w:firstLineChars="350" w:firstLine="1260"/>
        <w:rPr>
          <w:rFonts w:ascii="宋体" w:hAnsi="宋体" w:cs="Arial"/>
          <w:bCs/>
          <w:color w:val="FF0000"/>
          <w:sz w:val="36"/>
          <w:szCs w:val="3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07"/>
        <w:gridCol w:w="680"/>
        <w:gridCol w:w="680"/>
        <w:gridCol w:w="680"/>
        <w:gridCol w:w="680"/>
        <w:gridCol w:w="680"/>
        <w:gridCol w:w="680"/>
        <w:gridCol w:w="680"/>
        <w:gridCol w:w="1044"/>
      </w:tblGrid>
      <w:tr w:rsidR="00E71693" w14:paraId="170AACF8" w14:textId="77777777">
        <w:trPr>
          <w:trHeight w:val="268"/>
          <w:jc w:val="center"/>
        </w:trPr>
        <w:tc>
          <w:tcPr>
            <w:tcW w:w="1007" w:type="dxa"/>
            <w:vAlign w:val="center"/>
          </w:tcPr>
          <w:p w14:paraId="40C05361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题 号</w:t>
            </w:r>
          </w:p>
        </w:tc>
        <w:tc>
          <w:tcPr>
            <w:tcW w:w="680" w:type="dxa"/>
            <w:vAlign w:val="center"/>
          </w:tcPr>
          <w:p w14:paraId="2D4B7D7E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一</w:t>
            </w:r>
          </w:p>
        </w:tc>
        <w:tc>
          <w:tcPr>
            <w:tcW w:w="680" w:type="dxa"/>
            <w:vAlign w:val="center"/>
          </w:tcPr>
          <w:p w14:paraId="441A08AA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二</w:t>
            </w:r>
          </w:p>
        </w:tc>
        <w:tc>
          <w:tcPr>
            <w:tcW w:w="680" w:type="dxa"/>
            <w:vAlign w:val="center"/>
          </w:tcPr>
          <w:p w14:paraId="35CB3CF2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三</w:t>
            </w:r>
          </w:p>
        </w:tc>
        <w:tc>
          <w:tcPr>
            <w:tcW w:w="680" w:type="dxa"/>
            <w:vAlign w:val="center"/>
          </w:tcPr>
          <w:p w14:paraId="50EDEBED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四</w:t>
            </w:r>
          </w:p>
        </w:tc>
        <w:tc>
          <w:tcPr>
            <w:tcW w:w="680" w:type="dxa"/>
            <w:vAlign w:val="center"/>
          </w:tcPr>
          <w:p w14:paraId="5280BF09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五</w:t>
            </w:r>
          </w:p>
        </w:tc>
        <w:tc>
          <w:tcPr>
            <w:tcW w:w="680" w:type="dxa"/>
          </w:tcPr>
          <w:p w14:paraId="302D913D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六</w:t>
            </w:r>
          </w:p>
        </w:tc>
        <w:tc>
          <w:tcPr>
            <w:tcW w:w="680" w:type="dxa"/>
          </w:tcPr>
          <w:p w14:paraId="5F29AA40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七</w:t>
            </w:r>
          </w:p>
        </w:tc>
        <w:tc>
          <w:tcPr>
            <w:tcW w:w="1044" w:type="dxa"/>
            <w:vAlign w:val="center"/>
          </w:tcPr>
          <w:p w14:paraId="5C7531F7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总分</w:t>
            </w:r>
          </w:p>
        </w:tc>
      </w:tr>
      <w:tr w:rsidR="00E71693" w14:paraId="539C6AF6" w14:textId="77777777">
        <w:trPr>
          <w:trHeight w:val="268"/>
          <w:jc w:val="center"/>
        </w:trPr>
        <w:tc>
          <w:tcPr>
            <w:tcW w:w="1007" w:type="dxa"/>
            <w:vAlign w:val="center"/>
          </w:tcPr>
          <w:p w14:paraId="0F9A7093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得 分</w:t>
            </w:r>
          </w:p>
        </w:tc>
        <w:tc>
          <w:tcPr>
            <w:tcW w:w="680" w:type="dxa"/>
            <w:vAlign w:val="center"/>
          </w:tcPr>
          <w:p w14:paraId="32DD8002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  <w:p w14:paraId="7684A6F0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5A0539B3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15837341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6EE93550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03AF40D1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</w:tcPr>
          <w:p w14:paraId="7556440D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</w:tcPr>
          <w:p w14:paraId="097D946C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1044" w:type="dxa"/>
            <w:vAlign w:val="center"/>
          </w:tcPr>
          <w:p w14:paraId="31B3A3B7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</w:tr>
    </w:tbl>
    <w:p w14:paraId="32C04426" w14:textId="77777777" w:rsidR="00003CA2" w:rsidRDefault="00003CA2">
      <w:pPr>
        <w:rPr>
          <w:rFonts w:ascii="宋体" w:hAnsi="宋体" w:cs="Arial"/>
          <w:bCs/>
        </w:rPr>
      </w:pPr>
      <w:r>
        <w:rPr>
          <w:rFonts w:ascii="宋体" w:hAnsi="宋体" w:cs="Arial" w:hint="eastAsia"/>
          <w:bCs/>
          <w:sz w:val="24"/>
        </w:rPr>
        <w:t xml:space="preserve">           </w:t>
      </w:r>
    </w:p>
    <w:p w14:paraId="1503250C" w14:textId="77777777" w:rsidR="00003CA2" w:rsidRDefault="00003CA2">
      <w:pPr>
        <w:rPr>
          <w:rFonts w:ascii="宋体" w:hAnsi="宋体" w:cs="Arial"/>
          <w:b/>
          <w:bCs/>
          <w:color w:val="FF0000"/>
          <w:sz w:val="24"/>
        </w:rPr>
      </w:pPr>
    </w:p>
    <w:p w14:paraId="34B0FC86" w14:textId="77777777" w:rsidR="00062C34" w:rsidRPr="0001756D" w:rsidRDefault="005B2CCF" w:rsidP="005B2CCF">
      <w:pPr>
        <w:spacing w:line="360" w:lineRule="auto"/>
        <w:rPr>
          <w:b/>
          <w:sz w:val="24"/>
          <w:szCs w:val="24"/>
        </w:rPr>
      </w:pPr>
      <w:r w:rsidRPr="0001756D">
        <w:rPr>
          <w:rFonts w:hint="eastAsia"/>
          <w:b/>
          <w:sz w:val="24"/>
          <w:szCs w:val="24"/>
        </w:rPr>
        <w:t>一、</w:t>
      </w:r>
      <w:r w:rsidR="00062C34" w:rsidRPr="0001756D">
        <w:rPr>
          <w:rFonts w:hint="eastAsia"/>
          <w:b/>
          <w:sz w:val="24"/>
          <w:szCs w:val="24"/>
        </w:rPr>
        <w:t>选择题（</w:t>
      </w:r>
      <w:r w:rsidR="00DA1E02" w:rsidRPr="0001756D">
        <w:rPr>
          <w:rFonts w:hint="eastAsia"/>
          <w:b/>
          <w:sz w:val="24"/>
          <w:szCs w:val="24"/>
        </w:rPr>
        <w:t>共</w:t>
      </w:r>
      <w:r w:rsidR="000A3048" w:rsidRPr="0001756D">
        <w:rPr>
          <w:b/>
          <w:sz w:val="24"/>
          <w:szCs w:val="24"/>
        </w:rPr>
        <w:t>12</w:t>
      </w:r>
      <w:r w:rsidR="00DA1E02" w:rsidRPr="0001756D">
        <w:rPr>
          <w:rFonts w:hint="eastAsia"/>
          <w:b/>
          <w:sz w:val="24"/>
          <w:szCs w:val="24"/>
        </w:rPr>
        <w:t>题，每题</w:t>
      </w:r>
      <w:r w:rsidR="00DA1E02" w:rsidRPr="0001756D">
        <w:rPr>
          <w:b/>
          <w:sz w:val="24"/>
          <w:szCs w:val="24"/>
        </w:rPr>
        <w:t>3</w:t>
      </w:r>
      <w:r w:rsidR="00DA1E02" w:rsidRPr="0001756D">
        <w:rPr>
          <w:rFonts w:hint="eastAsia"/>
          <w:b/>
          <w:sz w:val="24"/>
          <w:szCs w:val="24"/>
        </w:rPr>
        <w:t>分，共</w:t>
      </w:r>
      <w:r w:rsidR="000A3048" w:rsidRPr="0001756D">
        <w:rPr>
          <w:b/>
          <w:sz w:val="24"/>
          <w:szCs w:val="24"/>
        </w:rPr>
        <w:t>36</w:t>
      </w:r>
      <w:r w:rsidR="00DA1E02" w:rsidRPr="0001756D">
        <w:rPr>
          <w:rFonts w:hint="eastAsia"/>
          <w:b/>
          <w:sz w:val="24"/>
          <w:szCs w:val="24"/>
        </w:rPr>
        <w:t>分</w:t>
      </w:r>
      <w:r w:rsidR="00062C34" w:rsidRPr="0001756D">
        <w:rPr>
          <w:rFonts w:hint="eastAsia"/>
          <w:b/>
          <w:sz w:val="24"/>
          <w:szCs w:val="24"/>
        </w:rPr>
        <w:t>）</w:t>
      </w:r>
    </w:p>
    <w:p w14:paraId="04D47F3E" w14:textId="77777777" w:rsidR="00E11CDE" w:rsidRPr="00F56CFA" w:rsidRDefault="0036484B" w:rsidP="00E10B1F">
      <w:pPr>
        <w:spacing w:line="360" w:lineRule="auto"/>
        <w:ind w:leftChars="1" w:left="283" w:hangingChars="134" w:hanging="281"/>
      </w:pPr>
      <w:r w:rsidRPr="00F56CFA">
        <w:t>1.</w:t>
      </w:r>
      <w:r w:rsidR="00E11CDE" w:rsidRPr="00F56CFA">
        <w:t xml:space="preserve"> </w:t>
      </w:r>
      <w:r w:rsidR="00E11CDE" w:rsidRPr="00F56CFA">
        <w:t>袋中有</w:t>
      </w:r>
      <w:r w:rsidR="00E11CDE" w:rsidRPr="00F56CFA">
        <w:t>50</w:t>
      </w:r>
      <w:r w:rsidR="00E11CDE" w:rsidRPr="00F56CFA">
        <w:t>个乒乓球，其中</w:t>
      </w:r>
      <w:r w:rsidR="00E11CDE" w:rsidRPr="00F56CFA">
        <w:t>20</w:t>
      </w:r>
      <w:r w:rsidR="00E11CDE" w:rsidRPr="00F56CFA">
        <w:t>个黄的，</w:t>
      </w:r>
      <w:r w:rsidR="00E11CDE" w:rsidRPr="00F56CFA">
        <w:t>30</w:t>
      </w:r>
      <w:r w:rsidR="00E11CDE" w:rsidRPr="00F56CFA">
        <w:t>个白的，现在两个人不放回地依次从袋中随机各取一球。</w:t>
      </w:r>
      <w:proofErr w:type="gramStart"/>
      <w:r w:rsidR="00E11CDE" w:rsidRPr="00F56CFA">
        <w:t>则第二人取到黄球的概率是</w:t>
      </w:r>
      <w:r w:rsidR="00E11CDE" w:rsidRPr="00F56CFA">
        <w:t xml:space="preserve">( </w:t>
      </w:r>
      <w:r w:rsidR="00D33526">
        <w:t xml:space="preserve"> </w:t>
      </w:r>
      <w:proofErr w:type="gramEnd"/>
      <w:r w:rsidR="00E11CDE" w:rsidRPr="00F56CFA">
        <w:t xml:space="preserve"> ).</w:t>
      </w:r>
    </w:p>
    <w:p w14:paraId="672229D7" w14:textId="77777777" w:rsidR="00A569FD" w:rsidRPr="00F56CFA" w:rsidRDefault="00212BF7" w:rsidP="00646CB2">
      <w:pPr>
        <w:tabs>
          <w:tab w:val="left" w:pos="2685"/>
        </w:tabs>
        <w:spacing w:line="360" w:lineRule="auto"/>
        <w:ind w:firstLineChars="100" w:firstLine="210"/>
      </w:pPr>
      <w:r w:rsidRPr="00F56CFA">
        <w:rPr>
          <w:position w:val="-24"/>
        </w:rPr>
        <w:object w:dxaOrig="4620" w:dyaOrig="620" w14:anchorId="5F256C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29.15pt" o:ole="">
            <v:imagedata r:id="rId9" o:title=""/>
          </v:shape>
          <o:OLEObject Type="Embed" ProgID="Equation.DSMT4" ShapeID="_x0000_i1025" DrawAspect="Content" ObjectID="_1746213316" r:id="rId10"/>
        </w:object>
      </w:r>
    </w:p>
    <w:p w14:paraId="757244F8" w14:textId="77777777" w:rsidR="00D33526" w:rsidRPr="00F56CFA" w:rsidRDefault="00EC3987" w:rsidP="00D33526">
      <w:pPr>
        <w:spacing w:line="360" w:lineRule="auto"/>
        <w:ind w:leftChars="1" w:left="283" w:hangingChars="134" w:hanging="281"/>
      </w:pPr>
      <w:r w:rsidRPr="00F56CFA">
        <w:t xml:space="preserve">2. </w:t>
      </w:r>
      <w:r w:rsidR="00256CC6" w:rsidRPr="00256CC6">
        <w:rPr>
          <w:rFonts w:ascii="宋体" w:hAnsi="宋体"/>
        </w:rPr>
        <w:t>设</w:t>
      </w:r>
      <w:r w:rsidR="00256CC6" w:rsidRPr="00BD019D">
        <w:t>A</w:t>
      </w:r>
      <w:r w:rsidR="00256CC6" w:rsidRPr="00256CC6">
        <w:rPr>
          <w:rFonts w:ascii="宋体" w:hAnsi="宋体"/>
        </w:rPr>
        <w:t>，</w:t>
      </w:r>
      <w:r w:rsidR="00256CC6" w:rsidRPr="00BD019D">
        <w:t>B</w:t>
      </w:r>
      <w:r w:rsidR="00256CC6" w:rsidRPr="00256CC6">
        <w:rPr>
          <w:rFonts w:ascii="宋体" w:hAnsi="宋体"/>
        </w:rPr>
        <w:t>是两个随机事件，</w:t>
      </w:r>
      <w:r w:rsidR="00256CC6" w:rsidRPr="00256CC6">
        <w:rPr>
          <w:rFonts w:ascii="宋体" w:hAnsi="宋体"/>
          <w:position w:val="-24"/>
        </w:rPr>
        <w:object w:dxaOrig="3500" w:dyaOrig="620" w14:anchorId="39BAF25E">
          <v:shape id="_x0000_i1026" type="#_x0000_t75" style="width:163.7pt;height:29.15pt" o:ole="">
            <v:imagedata r:id="rId11" o:title=""/>
          </v:shape>
          <o:OLEObject Type="Embed" ProgID="Equation.DSMT4" ShapeID="_x0000_i1026" DrawAspect="Content" ObjectID="_1746213317" r:id="rId12"/>
        </w:object>
      </w:r>
      <w:r w:rsidR="00256CC6" w:rsidRPr="00256CC6">
        <w:rPr>
          <w:rFonts w:ascii="宋体" w:hAnsi="宋体"/>
        </w:rPr>
        <w:t>，</w:t>
      </w:r>
      <w:proofErr w:type="gramStart"/>
      <w:r w:rsidR="00256CC6" w:rsidRPr="00256CC6">
        <w:rPr>
          <w:rFonts w:ascii="宋体" w:hAnsi="宋体"/>
        </w:rPr>
        <w:t>则</w:t>
      </w:r>
      <w:r w:rsidR="00D33526" w:rsidRPr="00F56CFA">
        <w:t xml:space="preserve">( </w:t>
      </w:r>
      <w:r w:rsidR="00D33526">
        <w:t xml:space="preserve"> </w:t>
      </w:r>
      <w:proofErr w:type="gramEnd"/>
      <w:r w:rsidR="00D33526" w:rsidRPr="00F56CFA">
        <w:t xml:space="preserve"> ).</w:t>
      </w:r>
    </w:p>
    <w:p w14:paraId="3BCCD887" w14:textId="77777777" w:rsidR="00256CC6" w:rsidRDefault="00CC21F0" w:rsidP="00F9615C">
      <w:pPr>
        <w:spacing w:line="360" w:lineRule="auto"/>
        <w:ind w:leftChars="135" w:left="283" w:firstLine="1"/>
        <w:rPr>
          <w:rFonts w:ascii="宋体" w:hAnsi="宋体"/>
        </w:rPr>
      </w:pPr>
      <w:r w:rsidRPr="00256CC6">
        <w:rPr>
          <w:rFonts w:ascii="宋体" w:hAnsi="宋体"/>
          <w:position w:val="-24"/>
        </w:rPr>
        <w:object w:dxaOrig="7440" w:dyaOrig="620" w14:anchorId="53F0DE08">
          <v:shape id="_x0000_i1027" type="#_x0000_t75" style="width:342.85pt;height:29.15pt" o:ole="">
            <v:imagedata r:id="rId13" o:title=""/>
          </v:shape>
          <o:OLEObject Type="Embed" ProgID="Equation.DSMT4" ShapeID="_x0000_i1027" DrawAspect="Content" ObjectID="_1746213318" r:id="rId14"/>
        </w:object>
      </w:r>
    </w:p>
    <w:p w14:paraId="3615A741" w14:textId="77777777" w:rsidR="00E66214" w:rsidRPr="00F56CFA" w:rsidRDefault="00E66214" w:rsidP="00646CB2">
      <w:pPr>
        <w:spacing w:line="360" w:lineRule="auto"/>
      </w:pPr>
      <w:r w:rsidRPr="00F56CFA">
        <w:t xml:space="preserve">3. </w:t>
      </w:r>
      <w:r w:rsidRPr="00F56CFA">
        <w:t>若</w:t>
      </w:r>
      <w:r w:rsidRPr="00F56CFA">
        <w:rPr>
          <w:position w:val="-4"/>
        </w:rPr>
        <w:object w:dxaOrig="279" w:dyaOrig="260" w14:anchorId="667CD39D">
          <v:shape id="_x0000_i1029" type="#_x0000_t75" style="width:13.7pt;height:12.85pt" o:ole="">
            <v:imagedata r:id="rId15" o:title=""/>
          </v:shape>
          <o:OLEObject Type="Embed" ProgID="Equation.3" ShapeID="_x0000_i1029" DrawAspect="Content" ObjectID="_1746213319" r:id="rId16"/>
        </w:object>
      </w:r>
      <w:r w:rsidRPr="00F56CFA">
        <w:t>～</w:t>
      </w:r>
      <w:r w:rsidR="00C66612">
        <w:rPr>
          <w:rFonts w:hint="eastAsia"/>
        </w:rPr>
        <w:t>N</w:t>
      </w:r>
      <w:r w:rsidRPr="00F56CFA">
        <w:rPr>
          <w:position w:val="-12"/>
        </w:rPr>
        <w:object w:dxaOrig="820" w:dyaOrig="380" w14:anchorId="5DCF107D">
          <v:shape id="_x0000_i1030" type="#_x0000_t75" style="width:41.15pt;height:18.85pt" o:ole="">
            <v:imagedata r:id="rId17" o:title=""/>
          </v:shape>
          <o:OLEObject Type="Embed" ProgID="Equation.DSMT4" ShapeID="_x0000_i1030" DrawAspect="Content" ObjectID="_1746213320" r:id="rId18"/>
        </w:object>
      </w:r>
      <w:r w:rsidRPr="00F56CFA">
        <w:t>，</w:t>
      </w:r>
      <w:r w:rsidRPr="00F56CFA">
        <w:rPr>
          <w:position w:val="-4"/>
        </w:rPr>
        <w:object w:dxaOrig="220" w:dyaOrig="260" w14:anchorId="6BB87F2C">
          <v:shape id="_x0000_i1031" type="#_x0000_t75" style="width:11.15pt;height:12.85pt" o:ole="">
            <v:imagedata r:id="rId19" o:title=""/>
          </v:shape>
          <o:OLEObject Type="Embed" ProgID="Equation.3" ShapeID="_x0000_i1031" DrawAspect="Content" ObjectID="_1746213321" r:id="rId20"/>
        </w:object>
      </w:r>
      <w:r w:rsidRPr="00F56CFA">
        <w:t>～</w:t>
      </w:r>
      <w:r w:rsidR="00C66612">
        <w:rPr>
          <w:rFonts w:hint="eastAsia"/>
        </w:rPr>
        <w:t>N</w:t>
      </w:r>
      <w:r w:rsidRPr="00F56CFA">
        <w:rPr>
          <w:position w:val="-12"/>
        </w:rPr>
        <w:object w:dxaOrig="840" w:dyaOrig="380" w14:anchorId="1FF3AD2D">
          <v:shape id="_x0000_i1032" type="#_x0000_t75" style="width:42pt;height:18.85pt" o:ole="">
            <v:imagedata r:id="rId21" o:title=""/>
          </v:shape>
          <o:OLEObject Type="Embed" ProgID="Equation.DSMT4" ShapeID="_x0000_i1032" DrawAspect="Content" ObjectID="_1746213322" r:id="rId22"/>
        </w:object>
      </w:r>
      <w:r w:rsidR="00D836CB" w:rsidRPr="00F56CFA">
        <w:t>，</w:t>
      </w:r>
      <w:r w:rsidRPr="00F56CFA">
        <w:t>那么</w:t>
      </w:r>
      <w:r w:rsidRPr="00F56CFA">
        <w:rPr>
          <w:position w:val="-10"/>
        </w:rPr>
        <w:object w:dxaOrig="680" w:dyaOrig="320" w14:anchorId="62476A4B">
          <v:shape id="_x0000_i1033" type="#_x0000_t75" style="width:33.85pt;height:16.3pt" o:ole="">
            <v:imagedata r:id="rId23" o:title=""/>
          </v:shape>
          <o:OLEObject Type="Embed" ProgID="Equation.3" ShapeID="_x0000_i1033" DrawAspect="Content" ObjectID="_1746213323" r:id="rId24"/>
        </w:object>
      </w:r>
      <w:proofErr w:type="gramStart"/>
      <w:r w:rsidRPr="00F56CFA">
        <w:t>的联合分布为</w:t>
      </w:r>
      <w:r w:rsidR="00D33526" w:rsidRPr="00F56CFA">
        <w:t xml:space="preserve">( </w:t>
      </w:r>
      <w:r w:rsidR="00D33526">
        <w:t xml:space="preserve"> </w:t>
      </w:r>
      <w:proofErr w:type="gramEnd"/>
      <w:r w:rsidR="00D33526" w:rsidRPr="00F56CFA">
        <w:t xml:space="preserve"> ).</w:t>
      </w:r>
    </w:p>
    <w:p w14:paraId="77BE37BC" w14:textId="77777777" w:rsidR="00E66214" w:rsidRPr="00F56CFA" w:rsidRDefault="00E66214" w:rsidP="00646CB2">
      <w:pPr>
        <w:spacing w:line="360" w:lineRule="auto"/>
        <w:ind w:left="284"/>
      </w:pPr>
      <w:r w:rsidRPr="00F56CFA">
        <w:t xml:space="preserve">(A) </w:t>
      </w:r>
      <w:r w:rsidRPr="00F56CFA">
        <w:t>二维正态</w:t>
      </w:r>
      <w:r w:rsidR="00A91C6C" w:rsidRPr="00F56CFA">
        <w:t>分布</w:t>
      </w:r>
      <w:r w:rsidRPr="00F56CFA">
        <w:t>，且</w:t>
      </w:r>
      <w:r w:rsidRPr="00F56CFA">
        <w:rPr>
          <w:position w:val="-10"/>
        </w:rPr>
        <w:object w:dxaOrig="620" w:dyaOrig="320" w14:anchorId="68C59C01">
          <v:shape id="_x0000_i1034" type="#_x0000_t75" style="width:30.85pt;height:16.3pt" o:ole="">
            <v:imagedata r:id="rId25" o:title=""/>
          </v:shape>
          <o:OLEObject Type="Embed" ProgID="Equation.3" ShapeID="_x0000_i1034" DrawAspect="Content" ObjectID="_1746213324" r:id="rId26"/>
        </w:object>
      </w:r>
      <w:r w:rsidRPr="00F56CFA">
        <w:t xml:space="preserve">      </w:t>
      </w:r>
      <w:proofErr w:type="gramStart"/>
      <w:r w:rsidRPr="00F56CFA">
        <w:t xml:space="preserve">   (</w:t>
      </w:r>
      <w:proofErr w:type="gramEnd"/>
      <w:r w:rsidRPr="00F56CFA">
        <w:t xml:space="preserve">B) </w:t>
      </w:r>
      <w:r w:rsidRPr="00F56CFA">
        <w:t>二维正态</w:t>
      </w:r>
      <w:r w:rsidR="00A91C6C" w:rsidRPr="00F56CFA">
        <w:t>分布</w:t>
      </w:r>
      <w:r w:rsidRPr="00F56CFA">
        <w:t>，且</w:t>
      </w:r>
      <w:r w:rsidRPr="00F56CFA">
        <w:rPr>
          <w:position w:val="-10"/>
        </w:rPr>
        <w:object w:dxaOrig="240" w:dyaOrig="260" w14:anchorId="7FFECD9E">
          <v:shape id="_x0000_i1035" type="#_x0000_t75" style="width:12pt;height:12.85pt" o:ole="">
            <v:imagedata r:id="rId27" o:title=""/>
          </v:shape>
          <o:OLEObject Type="Embed" ProgID="Equation.3" ShapeID="_x0000_i1035" DrawAspect="Content" ObjectID="_1746213325" r:id="rId28"/>
        </w:object>
      </w:r>
      <w:r w:rsidRPr="00F56CFA">
        <w:t>不定</w:t>
      </w:r>
    </w:p>
    <w:p w14:paraId="576D204E" w14:textId="77777777" w:rsidR="00E66214" w:rsidRPr="00F56CFA" w:rsidRDefault="00E66214" w:rsidP="00646CB2">
      <w:pPr>
        <w:spacing w:line="360" w:lineRule="auto"/>
        <w:ind w:left="284"/>
      </w:pPr>
      <w:r w:rsidRPr="00F56CFA">
        <w:t xml:space="preserve">(C) </w:t>
      </w:r>
      <w:r w:rsidRPr="00F56CFA">
        <w:t>未必是二维正态</w:t>
      </w:r>
      <w:r w:rsidR="00A91C6C" w:rsidRPr="00F56CFA">
        <w:t>分布</w:t>
      </w:r>
      <w:r w:rsidRPr="00F56CFA">
        <w:t xml:space="preserve">             (D)</w:t>
      </w:r>
      <w:r w:rsidR="00DA03E3" w:rsidRPr="00F56CFA">
        <w:t xml:space="preserve"> </w:t>
      </w:r>
      <w:r w:rsidRPr="00F56CFA">
        <w:t>以上都不对</w:t>
      </w:r>
    </w:p>
    <w:p w14:paraId="2ECD3ABE" w14:textId="77777777" w:rsidR="008F5E06" w:rsidRPr="00F56CFA" w:rsidRDefault="00FB651C" w:rsidP="00646CB2">
      <w:pPr>
        <w:spacing w:line="360" w:lineRule="auto"/>
        <w:ind w:left="210" w:hangingChars="100" w:hanging="210"/>
      </w:pPr>
      <w:r w:rsidRPr="00F56CFA">
        <w:t>4</w:t>
      </w:r>
      <w:r w:rsidR="006B0DBA" w:rsidRPr="00F56CFA">
        <w:t xml:space="preserve">. </w:t>
      </w:r>
      <w:r w:rsidR="00032B56" w:rsidRPr="00F56CFA">
        <w:t>设随机变量</w:t>
      </w:r>
      <w:r w:rsidR="00032B56" w:rsidRPr="00F56CFA">
        <w:rPr>
          <w:position w:val="-12"/>
        </w:rPr>
        <w:object w:dxaOrig="1060" w:dyaOrig="360" w14:anchorId="6D231EE1">
          <v:shape id="_x0000_i1036" type="#_x0000_t75" style="width:53.15pt;height:18.45pt" o:ole="">
            <v:imagedata r:id="rId29" o:title=""/>
          </v:shape>
          <o:OLEObject Type="Embed" ProgID="Equation.DSMT4" ShapeID="_x0000_i1036" DrawAspect="Content" ObjectID="_1746213326" r:id="rId30"/>
        </w:object>
      </w:r>
      <w:r w:rsidR="00032B56" w:rsidRPr="00F56CFA">
        <w:t>相互独立，其中</w:t>
      </w:r>
      <w:r w:rsidR="00032B56" w:rsidRPr="00F56CFA">
        <w:rPr>
          <w:i/>
        </w:rPr>
        <w:t>X</w:t>
      </w:r>
      <w:r w:rsidR="00032B56" w:rsidRPr="00F56CFA">
        <w:rPr>
          <w:vertAlign w:val="subscript"/>
        </w:rPr>
        <w:t>1</w:t>
      </w:r>
      <w:proofErr w:type="gramStart"/>
      <w:r w:rsidR="00032B56" w:rsidRPr="00F56CFA">
        <w:t>在</w:t>
      </w:r>
      <w:r w:rsidR="00032B56" w:rsidRPr="00F56CFA">
        <w:t>[</w:t>
      </w:r>
      <w:proofErr w:type="gramEnd"/>
      <w:r w:rsidR="00032B56" w:rsidRPr="00F56CFA">
        <w:t>0</w:t>
      </w:r>
      <w:r w:rsidR="00032B56" w:rsidRPr="00F56CFA">
        <w:t>，</w:t>
      </w:r>
      <w:r w:rsidR="00032B56" w:rsidRPr="00F56CFA">
        <w:t>6]</w:t>
      </w:r>
      <w:r w:rsidR="00032B56" w:rsidRPr="00F56CFA">
        <w:t>上服从均匀分布，</w:t>
      </w:r>
      <w:r w:rsidR="00032B56" w:rsidRPr="00F56CFA">
        <w:rPr>
          <w:i/>
        </w:rPr>
        <w:t>X</w:t>
      </w:r>
      <w:r w:rsidR="00032B56" w:rsidRPr="00F56CFA">
        <w:rPr>
          <w:vertAlign w:val="subscript"/>
        </w:rPr>
        <w:t>2</w:t>
      </w:r>
      <w:r w:rsidR="00032B56" w:rsidRPr="00F56CFA">
        <w:t>服从</w:t>
      </w:r>
      <w:r w:rsidR="00051113" w:rsidRPr="00F56CFA">
        <w:t>参数为</w:t>
      </w:r>
      <w:r w:rsidR="00051113" w:rsidRPr="00F56CFA">
        <w:rPr>
          <w:position w:val="-6"/>
        </w:rPr>
        <w:object w:dxaOrig="220" w:dyaOrig="279" w14:anchorId="7764A0EF">
          <v:shape id="_x0000_i1037" type="#_x0000_t75" style="width:11.15pt;height:13.7pt" o:ole="">
            <v:imagedata r:id="rId31" o:title=""/>
          </v:shape>
          <o:OLEObject Type="Embed" ProgID="Equation.DSMT4" ShapeID="_x0000_i1037" DrawAspect="Content" ObjectID="_1746213327" r:id="rId32"/>
        </w:object>
      </w:r>
      <w:r w:rsidR="00051113" w:rsidRPr="00F56CFA">
        <w:t>=</w:t>
      </w:r>
      <w:r w:rsidR="00051113">
        <w:t>1</w:t>
      </w:r>
      <w:r w:rsidR="00051113" w:rsidRPr="00F56CFA">
        <w:t>的</w:t>
      </w:r>
      <w:r w:rsidR="00051113">
        <w:rPr>
          <w:rFonts w:hint="eastAsia"/>
        </w:rPr>
        <w:t>指数</w:t>
      </w:r>
      <w:r w:rsidR="00051113" w:rsidRPr="00F56CFA">
        <w:t>分布</w:t>
      </w:r>
      <w:r w:rsidR="00032B56" w:rsidRPr="00F56CFA">
        <w:t>，</w:t>
      </w:r>
      <w:r w:rsidR="00032B56" w:rsidRPr="00F56CFA">
        <w:rPr>
          <w:i/>
        </w:rPr>
        <w:t>X</w:t>
      </w:r>
      <w:r w:rsidR="00032B56" w:rsidRPr="00F56CFA">
        <w:rPr>
          <w:vertAlign w:val="subscript"/>
        </w:rPr>
        <w:t>3</w:t>
      </w:r>
      <w:r w:rsidR="00032B56" w:rsidRPr="00F56CFA">
        <w:t>服从参数为</w:t>
      </w:r>
      <w:r w:rsidR="00032B56" w:rsidRPr="00F56CFA">
        <w:rPr>
          <w:position w:val="-6"/>
        </w:rPr>
        <w:object w:dxaOrig="220" w:dyaOrig="279" w14:anchorId="6A7EF31F">
          <v:shape id="_x0000_i1038" type="#_x0000_t75" style="width:11.15pt;height:13.7pt" o:ole="">
            <v:imagedata r:id="rId31" o:title=""/>
          </v:shape>
          <o:OLEObject Type="Embed" ProgID="Equation.DSMT4" ShapeID="_x0000_i1038" DrawAspect="Content" ObjectID="_1746213328" r:id="rId33"/>
        </w:object>
      </w:r>
      <w:r w:rsidR="00032B56" w:rsidRPr="00F56CFA">
        <w:t>=3</w:t>
      </w:r>
      <w:r w:rsidR="00032B56" w:rsidRPr="00F56CFA">
        <w:t>的泊松分布</w:t>
      </w:r>
      <w:r w:rsidRPr="00F56CFA">
        <w:t xml:space="preserve">, </w:t>
      </w:r>
      <w:r w:rsidR="00032B56" w:rsidRPr="00F56CFA">
        <w:t>记</w:t>
      </w:r>
      <w:r w:rsidR="00032B56" w:rsidRPr="00F56CFA">
        <w:rPr>
          <w:position w:val="-12"/>
        </w:rPr>
        <w:object w:dxaOrig="1920" w:dyaOrig="360" w14:anchorId="2341E7AC">
          <v:shape id="_x0000_i1039" type="#_x0000_t75" style="width:96pt;height:18.45pt" o:ole="">
            <v:imagedata r:id="rId34" o:title=""/>
          </v:shape>
          <o:OLEObject Type="Embed" ProgID="Equation.DSMT4" ShapeID="_x0000_i1039" DrawAspect="Content" ObjectID="_1746213329" r:id="rId35"/>
        </w:object>
      </w:r>
      <w:r w:rsidR="00032B56" w:rsidRPr="00F56CFA">
        <w:t>，则</w:t>
      </w:r>
      <w:r w:rsidR="00032B56" w:rsidRPr="00F56CFA">
        <w:rPr>
          <w:i/>
        </w:rPr>
        <w:t>Y</w:t>
      </w:r>
      <w:r w:rsidR="00032B56" w:rsidRPr="00F56CFA">
        <w:t>的方差</w:t>
      </w:r>
      <w:r w:rsidR="003E7CFA" w:rsidRPr="00F56CFA">
        <w:rPr>
          <w:position w:val="-14"/>
        </w:rPr>
        <w:object w:dxaOrig="1340" w:dyaOrig="400" w14:anchorId="32616B2E">
          <v:shape id="_x0000_i1040" type="#_x0000_t75" style="width:67.3pt;height:20.15pt" o:ole="">
            <v:imagedata r:id="rId36" o:title=""/>
          </v:shape>
          <o:OLEObject Type="Embed" ProgID="Equation.DSMT4" ShapeID="_x0000_i1040" DrawAspect="Content" ObjectID="_1746213330" r:id="rId37"/>
        </w:object>
      </w:r>
      <w:r w:rsidR="003E7CFA" w:rsidRPr="00F56CFA">
        <w:t>.</w:t>
      </w:r>
      <w:r w:rsidR="00032B56" w:rsidRPr="00F56CFA">
        <w:t xml:space="preserve"> </w:t>
      </w:r>
    </w:p>
    <w:p w14:paraId="12535787" w14:textId="77777777" w:rsidR="00032B56" w:rsidRPr="00F56CFA" w:rsidRDefault="001C6B6C" w:rsidP="00646CB2">
      <w:pPr>
        <w:tabs>
          <w:tab w:val="left" w:pos="2685"/>
        </w:tabs>
        <w:spacing w:line="360" w:lineRule="auto"/>
        <w:ind w:firstLineChars="100" w:firstLine="210"/>
      </w:pPr>
      <w:r w:rsidRPr="00F56CFA">
        <w:rPr>
          <w:position w:val="-14"/>
        </w:rPr>
        <w:object w:dxaOrig="3920" w:dyaOrig="400" w14:anchorId="5E59984E">
          <v:shape id="_x0000_i1041" type="#_x0000_t75" style="width:196.3pt;height:20.15pt" o:ole="">
            <v:imagedata r:id="rId38" o:title=""/>
          </v:shape>
          <o:OLEObject Type="Embed" ProgID="Equation.DSMT4" ShapeID="_x0000_i1041" DrawAspect="Content" ObjectID="_1746213331" r:id="rId39"/>
        </w:object>
      </w:r>
    </w:p>
    <w:p w14:paraId="0BB217D4" w14:textId="77777777" w:rsidR="009C4DC8" w:rsidRPr="00F56CFA" w:rsidRDefault="006A78C8" w:rsidP="00116BAF">
      <w:pPr>
        <w:spacing w:line="360" w:lineRule="auto"/>
        <w:ind w:left="210" w:hangingChars="100" w:hanging="210"/>
        <w:rPr>
          <w:u w:val="single"/>
        </w:rPr>
      </w:pPr>
      <w:r w:rsidRPr="00F56CFA">
        <w:t>5</w:t>
      </w:r>
      <w:r w:rsidR="00DA65E9" w:rsidRPr="00F56CFA">
        <w:t xml:space="preserve">. </w:t>
      </w:r>
      <w:r w:rsidR="009C4DC8" w:rsidRPr="00F56CFA">
        <w:t>对正态总体的数学期望</w:t>
      </w:r>
      <w:r w:rsidR="009C4DC8" w:rsidRPr="00F56CFA">
        <w:rPr>
          <w:position w:val="-10"/>
        </w:rPr>
        <w:object w:dxaOrig="240" w:dyaOrig="260" w14:anchorId="3974653C">
          <v:shape id="_x0000_i1043" type="#_x0000_t75" style="width:12pt;height:12.85pt" o:ole="">
            <v:imagedata r:id="rId40" o:title=""/>
          </v:shape>
          <o:OLEObject Type="Embed" ProgID="Equation.DSMT4" ShapeID="_x0000_i1043" DrawAspect="Content" ObjectID="_1746213332" r:id="rId41"/>
        </w:object>
      </w:r>
      <w:r w:rsidR="009C4DC8" w:rsidRPr="00F56CFA">
        <w:t>进行假设检验，如果在显著水平</w:t>
      </w:r>
      <w:r w:rsidR="009C4DC8" w:rsidRPr="00F56CFA">
        <w:rPr>
          <w:position w:val="-6"/>
        </w:rPr>
        <w:object w:dxaOrig="480" w:dyaOrig="279" w14:anchorId="415C8929">
          <v:shape id="_x0000_i1044" type="#_x0000_t75" style="width:24pt;height:13.7pt" o:ole="">
            <v:imagedata r:id="rId42" o:title=""/>
          </v:shape>
          <o:OLEObject Type="Embed" ProgID="Equation.DSMT4" ShapeID="_x0000_i1044" DrawAspect="Content" ObjectID="_1746213333" r:id="rId43"/>
        </w:object>
      </w:r>
      <w:r w:rsidR="009C4DC8" w:rsidRPr="00F56CFA">
        <w:t>下接受</w:t>
      </w:r>
      <w:r w:rsidR="009C4DC8" w:rsidRPr="00F56CFA">
        <w:rPr>
          <w:position w:val="-12"/>
        </w:rPr>
        <w:object w:dxaOrig="1120" w:dyaOrig="360" w14:anchorId="1606C5FC">
          <v:shape id="_x0000_i1045" type="#_x0000_t75" style="width:55.7pt;height:18.45pt" o:ole="">
            <v:imagedata r:id="rId44" o:title=""/>
          </v:shape>
          <o:OLEObject Type="Embed" ProgID="Equation.DSMT4" ShapeID="_x0000_i1045" DrawAspect="Content" ObjectID="_1746213334" r:id="rId45"/>
        </w:object>
      </w:r>
      <w:r w:rsidR="009C4DC8" w:rsidRPr="00F56CFA">
        <w:t>，那么在显著水平</w:t>
      </w:r>
      <w:r w:rsidR="009C4DC8" w:rsidRPr="00F56CFA">
        <w:t>0.01</w:t>
      </w:r>
      <w:r w:rsidR="009C4DC8" w:rsidRPr="00F56CFA">
        <w:t>下，</w:t>
      </w:r>
      <w:proofErr w:type="gramStart"/>
      <w:r w:rsidR="009C4DC8" w:rsidRPr="00F56CFA">
        <w:t>下列结论中正确的是</w:t>
      </w:r>
      <w:r w:rsidR="00D33526" w:rsidRPr="00F56CFA">
        <w:t xml:space="preserve">( </w:t>
      </w:r>
      <w:r w:rsidR="00D33526">
        <w:t xml:space="preserve"> </w:t>
      </w:r>
      <w:proofErr w:type="gramEnd"/>
      <w:r w:rsidR="00D33526" w:rsidRPr="00F56CFA">
        <w:t xml:space="preserve"> ).</w:t>
      </w:r>
    </w:p>
    <w:p w14:paraId="4A48D271" w14:textId="77777777" w:rsidR="009C4DC8" w:rsidRPr="00F56CFA" w:rsidRDefault="009C4DC8" w:rsidP="00646CB2">
      <w:pPr>
        <w:spacing w:line="360" w:lineRule="auto"/>
        <w:ind w:firstLineChars="100" w:firstLine="210"/>
      </w:pPr>
      <w:r w:rsidRPr="00F56CFA">
        <w:t>（</w:t>
      </w:r>
      <w:r w:rsidRPr="00F56CFA">
        <w:t>A</w:t>
      </w:r>
      <w:r w:rsidRPr="00F56CFA">
        <w:t>）必须接受</w:t>
      </w:r>
      <w:r w:rsidRPr="00F56CFA">
        <w:rPr>
          <w:position w:val="-12"/>
        </w:rPr>
        <w:object w:dxaOrig="340" w:dyaOrig="360" w14:anchorId="1CE61117">
          <v:shape id="_x0000_i1046" type="#_x0000_t75" style="width:17.15pt;height:18.45pt" o:ole="">
            <v:imagedata r:id="rId46" o:title=""/>
          </v:shape>
          <o:OLEObject Type="Embed" ProgID="Equation.DSMT4" ShapeID="_x0000_i1046" DrawAspect="Content" ObjectID="_1746213335" r:id="rId47"/>
        </w:object>
      </w:r>
      <w:r w:rsidRPr="00F56CFA">
        <w:t xml:space="preserve">         </w:t>
      </w:r>
      <w:r w:rsidRPr="00F56CFA">
        <w:t>（</w:t>
      </w:r>
      <w:r w:rsidRPr="00F56CFA">
        <w:t>B</w:t>
      </w:r>
      <w:r w:rsidRPr="00F56CFA">
        <w:t>）可能接受，也可能拒绝</w:t>
      </w:r>
      <w:r w:rsidRPr="00F56CFA">
        <w:rPr>
          <w:position w:val="-12"/>
        </w:rPr>
        <w:object w:dxaOrig="340" w:dyaOrig="360" w14:anchorId="412A7034">
          <v:shape id="_x0000_i1047" type="#_x0000_t75" style="width:17.15pt;height:18.45pt" o:ole="">
            <v:imagedata r:id="rId46" o:title=""/>
          </v:shape>
          <o:OLEObject Type="Embed" ProgID="Equation.DSMT4" ShapeID="_x0000_i1047" DrawAspect="Content" ObjectID="_1746213336" r:id="rId48"/>
        </w:object>
      </w:r>
      <w:r w:rsidRPr="00F56CFA">
        <w:t xml:space="preserve">  </w:t>
      </w:r>
    </w:p>
    <w:p w14:paraId="66BE1C41" w14:textId="77777777" w:rsidR="009C4DC8" w:rsidRPr="00F56CFA" w:rsidRDefault="009C4DC8" w:rsidP="00646CB2">
      <w:pPr>
        <w:spacing w:line="360" w:lineRule="auto"/>
        <w:ind w:firstLineChars="100" w:firstLine="210"/>
      </w:pPr>
      <w:r w:rsidRPr="00F56CFA">
        <w:lastRenderedPageBreak/>
        <w:t>（</w:t>
      </w:r>
      <w:r w:rsidRPr="00F56CFA">
        <w:t>C</w:t>
      </w:r>
      <w:r w:rsidRPr="00F56CFA">
        <w:t>）必</w:t>
      </w:r>
      <w:r w:rsidR="002F689E" w:rsidRPr="00F56CFA">
        <w:t>须</w:t>
      </w:r>
      <w:r w:rsidRPr="00F56CFA">
        <w:t>拒绝</w:t>
      </w:r>
      <w:r w:rsidRPr="00F56CFA">
        <w:rPr>
          <w:position w:val="-12"/>
        </w:rPr>
        <w:object w:dxaOrig="340" w:dyaOrig="360" w14:anchorId="141F545C">
          <v:shape id="_x0000_i1048" type="#_x0000_t75" style="width:17.15pt;height:18.45pt" o:ole="">
            <v:imagedata r:id="rId46" o:title=""/>
          </v:shape>
          <o:OLEObject Type="Embed" ProgID="Equation.DSMT4" ShapeID="_x0000_i1048" DrawAspect="Content" ObjectID="_1746213337" r:id="rId49"/>
        </w:object>
      </w:r>
      <w:r w:rsidRPr="00F56CFA">
        <w:t xml:space="preserve">         </w:t>
      </w:r>
      <w:r w:rsidRPr="00F56CFA">
        <w:t>（</w:t>
      </w:r>
      <w:r w:rsidRPr="00F56CFA">
        <w:t>D</w:t>
      </w:r>
      <w:r w:rsidRPr="00F56CFA">
        <w:t>）不接受，也不拒绝</w:t>
      </w:r>
      <w:r w:rsidRPr="00F56CFA">
        <w:rPr>
          <w:position w:val="-12"/>
        </w:rPr>
        <w:object w:dxaOrig="340" w:dyaOrig="360" w14:anchorId="10F3FC41">
          <v:shape id="_x0000_i1049" type="#_x0000_t75" style="width:17.15pt;height:18.45pt" o:ole="">
            <v:imagedata r:id="rId46" o:title=""/>
          </v:shape>
          <o:OLEObject Type="Embed" ProgID="Equation.DSMT4" ShapeID="_x0000_i1049" DrawAspect="Content" ObjectID="_1746213338" r:id="rId50"/>
        </w:object>
      </w:r>
    </w:p>
    <w:p w14:paraId="39816A39" w14:textId="77777777" w:rsidR="00FD0D8B" w:rsidRPr="00F56CFA" w:rsidRDefault="006A78C8" w:rsidP="00116BAF">
      <w:pPr>
        <w:spacing w:line="360" w:lineRule="auto"/>
        <w:ind w:left="210" w:hangingChars="100" w:hanging="210"/>
      </w:pPr>
      <w:r w:rsidRPr="00F56CFA">
        <w:t>6</w:t>
      </w:r>
      <w:r w:rsidR="005A4132" w:rsidRPr="00F56CFA">
        <w:t xml:space="preserve">. </w:t>
      </w:r>
      <w:r w:rsidR="00FD0D8B" w:rsidRPr="00F56CFA">
        <w:t>设</w:t>
      </w:r>
      <w:r w:rsidR="003E0715" w:rsidRPr="00F56CFA">
        <w:rPr>
          <w:position w:val="-12"/>
        </w:rPr>
        <w:object w:dxaOrig="1359" w:dyaOrig="360" w14:anchorId="7B21113E">
          <v:shape id="_x0000_i1050" type="#_x0000_t75" style="width:68.15pt;height:18pt" o:ole="">
            <v:imagedata r:id="rId51" o:title=""/>
          </v:shape>
          <o:OLEObject Type="Embed" ProgID="Equation.DSMT4" ShapeID="_x0000_i1050" DrawAspect="Content" ObjectID="_1746213339" r:id="rId52"/>
        </w:object>
      </w:r>
      <w:r w:rsidR="00FD0D8B" w:rsidRPr="00F56CFA">
        <w:t>和</w:t>
      </w:r>
      <w:r w:rsidR="003E0715" w:rsidRPr="00F56CFA">
        <w:rPr>
          <w:position w:val="-12"/>
        </w:rPr>
        <w:object w:dxaOrig="1160" w:dyaOrig="360" w14:anchorId="3E9F6A3D">
          <v:shape id="_x0000_i1051" type="#_x0000_t75" style="width:58.3pt;height:18pt" o:ole="">
            <v:imagedata r:id="rId53" o:title=""/>
          </v:shape>
          <o:OLEObject Type="Embed" ProgID="Equation.DSMT4" ShapeID="_x0000_i1051" DrawAspect="Content" ObjectID="_1746213340" r:id="rId54"/>
        </w:object>
      </w:r>
      <w:r w:rsidR="00FD0D8B" w:rsidRPr="00F56CFA">
        <w:t>是分别来自两个正态总体</w:t>
      </w:r>
      <w:r w:rsidR="005800ED" w:rsidRPr="005800ED">
        <w:rPr>
          <w:position w:val="-14"/>
        </w:rPr>
        <w:object w:dxaOrig="920" w:dyaOrig="400" w14:anchorId="04BB839A">
          <v:shape id="_x0000_i1052" type="#_x0000_t75" style="width:45.85pt;height:20.15pt" o:ole="">
            <v:imagedata r:id="rId55" o:title=""/>
          </v:shape>
          <o:OLEObject Type="Embed" ProgID="Equation.DSMT4" ShapeID="_x0000_i1052" DrawAspect="Content" ObjectID="_1746213341" r:id="rId56"/>
        </w:object>
      </w:r>
      <w:r w:rsidR="00FD0D8B" w:rsidRPr="00F56CFA">
        <w:t>和</w:t>
      </w:r>
      <w:r w:rsidR="00FD0D8B" w:rsidRPr="00F56CFA">
        <w:rPr>
          <w:position w:val="-14"/>
        </w:rPr>
        <w:object w:dxaOrig="800" w:dyaOrig="400" w14:anchorId="28B44B77">
          <v:shape id="_x0000_i1053" type="#_x0000_t75" style="width:39.85pt;height:20.55pt" o:ole="">
            <v:imagedata r:id="rId57" o:title=""/>
          </v:shape>
          <o:OLEObject Type="Embed" ProgID="Equation.DSMT4" ShapeID="_x0000_i1053" DrawAspect="Content" ObjectID="_1746213342" r:id="rId58"/>
        </w:object>
      </w:r>
      <w:r w:rsidR="00FD0D8B" w:rsidRPr="00F56CFA">
        <w:t>的样本</w:t>
      </w:r>
      <w:r w:rsidR="00C26030" w:rsidRPr="00F56CFA">
        <w:t>，</w:t>
      </w:r>
      <w:r w:rsidR="00FD0D8B" w:rsidRPr="00F56CFA">
        <w:t>且相互独立</w:t>
      </w:r>
      <w:r w:rsidR="00C26030" w:rsidRPr="00F56CFA">
        <w:t>，</w:t>
      </w:r>
      <w:r w:rsidR="003E0715" w:rsidRPr="00F56CFA">
        <w:rPr>
          <w:position w:val="-12"/>
        </w:rPr>
        <w:object w:dxaOrig="360" w:dyaOrig="380" w14:anchorId="27BFE7A1">
          <v:shape id="_x0000_i1054" type="#_x0000_t75" style="width:18pt;height:18.85pt" o:ole="">
            <v:imagedata r:id="rId59" o:title=""/>
          </v:shape>
          <o:OLEObject Type="Embed" ProgID="Equation.DSMT4" ShapeID="_x0000_i1054" DrawAspect="Content" ObjectID="_1746213343" r:id="rId60"/>
        </w:object>
      </w:r>
      <w:r w:rsidR="00FD0D8B" w:rsidRPr="00F56CFA">
        <w:t>和</w:t>
      </w:r>
      <w:r w:rsidR="003E0715" w:rsidRPr="00F56CFA">
        <w:rPr>
          <w:position w:val="-12"/>
        </w:rPr>
        <w:object w:dxaOrig="360" w:dyaOrig="380" w14:anchorId="0825C556">
          <v:shape id="_x0000_i1055" type="#_x0000_t75" style="width:18pt;height:18.85pt" o:ole="">
            <v:imagedata r:id="rId61" o:title=""/>
          </v:shape>
          <o:OLEObject Type="Embed" ProgID="Equation.DSMT4" ShapeID="_x0000_i1055" DrawAspect="Content" ObjectID="_1746213344" r:id="rId62"/>
        </w:object>
      </w:r>
      <w:r w:rsidR="00FD0D8B" w:rsidRPr="00F56CFA">
        <w:t>分别是两个样本的</w:t>
      </w:r>
      <w:r w:rsidR="002343EB" w:rsidRPr="00F56CFA">
        <w:t>修正</w:t>
      </w:r>
      <w:r w:rsidR="00FD0D8B" w:rsidRPr="00F56CFA">
        <w:t>样本方差</w:t>
      </w:r>
      <w:r w:rsidR="00C26030" w:rsidRPr="00F56CFA">
        <w:t>，</w:t>
      </w:r>
      <w:r w:rsidR="00FD0D8B" w:rsidRPr="00F56CFA">
        <w:t>则服从</w:t>
      </w:r>
      <w:r w:rsidR="005800ED" w:rsidRPr="00F56CFA">
        <w:rPr>
          <w:position w:val="-14"/>
        </w:rPr>
        <w:object w:dxaOrig="780" w:dyaOrig="400" w14:anchorId="2C103069">
          <v:shape id="_x0000_i1056" type="#_x0000_t75" style="width:38.15pt;height:20.15pt" o:ole="">
            <v:imagedata r:id="rId63" o:title=""/>
          </v:shape>
          <o:OLEObject Type="Embed" ProgID="Equation.DSMT4" ShapeID="_x0000_i1056" DrawAspect="Content" ObjectID="_1746213345" r:id="rId64"/>
        </w:object>
      </w:r>
      <w:r w:rsidR="00FD0D8B" w:rsidRPr="00F56CFA">
        <w:t>的统计量是</w:t>
      </w:r>
      <w:r w:rsidR="00FD0D8B" w:rsidRPr="00F56CFA">
        <w:t>(   ).</w:t>
      </w:r>
    </w:p>
    <w:p w14:paraId="34D4E366" w14:textId="77777777" w:rsidR="00FD0D8B" w:rsidRPr="00F56CFA" w:rsidRDefault="00FD0D8B" w:rsidP="00116BAF">
      <w:pPr>
        <w:spacing w:line="360" w:lineRule="auto"/>
        <w:ind w:firstLine="284"/>
      </w:pPr>
      <w:r w:rsidRPr="00F56CFA">
        <w:t xml:space="preserve">(A) </w:t>
      </w:r>
      <w:r w:rsidR="003E0715" w:rsidRPr="00F56CFA">
        <w:rPr>
          <w:position w:val="-30"/>
        </w:rPr>
        <w:object w:dxaOrig="540" w:dyaOrig="720" w14:anchorId="041E0085">
          <v:shape id="_x0000_i1057" type="#_x0000_t75" style="width:27pt;height:36.45pt" o:ole="">
            <v:imagedata r:id="rId65" o:title=""/>
          </v:shape>
          <o:OLEObject Type="Embed" ProgID="Equation.DSMT4" ShapeID="_x0000_i1057" DrawAspect="Content" ObjectID="_1746213346" r:id="rId66"/>
        </w:object>
      </w:r>
      <w:r w:rsidRPr="00F56CFA">
        <w:t xml:space="preserve">     </w:t>
      </w:r>
      <w:proofErr w:type="gramStart"/>
      <w:r w:rsidRPr="00F56CFA">
        <w:t xml:space="preserve">   (</w:t>
      </w:r>
      <w:proofErr w:type="gramEnd"/>
      <w:r w:rsidRPr="00F56CFA">
        <w:t xml:space="preserve">B) </w:t>
      </w:r>
      <w:r w:rsidR="003E0715" w:rsidRPr="00F56CFA">
        <w:rPr>
          <w:position w:val="-30"/>
        </w:rPr>
        <w:object w:dxaOrig="540" w:dyaOrig="720" w14:anchorId="0E068FAA">
          <v:shape id="_x0000_i1058" type="#_x0000_t75" style="width:27pt;height:36.45pt" o:ole="">
            <v:imagedata r:id="rId67" o:title=""/>
          </v:shape>
          <o:OLEObject Type="Embed" ProgID="Equation.DSMT4" ShapeID="_x0000_i1058" DrawAspect="Content" ObjectID="_1746213347" r:id="rId68"/>
        </w:object>
      </w:r>
      <w:r w:rsidRPr="00F56CFA">
        <w:t xml:space="preserve">        (C) </w:t>
      </w:r>
      <w:r w:rsidR="003E0715" w:rsidRPr="00F56CFA">
        <w:rPr>
          <w:position w:val="-30"/>
        </w:rPr>
        <w:object w:dxaOrig="540" w:dyaOrig="720" w14:anchorId="2CC219B7">
          <v:shape id="_x0000_i1059" type="#_x0000_t75" style="width:27pt;height:36.45pt" o:ole="">
            <v:imagedata r:id="rId69" o:title=""/>
          </v:shape>
          <o:OLEObject Type="Embed" ProgID="Equation.DSMT4" ShapeID="_x0000_i1059" DrawAspect="Content" ObjectID="_1746213348" r:id="rId70"/>
        </w:object>
      </w:r>
      <w:r w:rsidRPr="00F56CFA">
        <w:t xml:space="preserve">        (D) </w:t>
      </w:r>
      <w:r w:rsidR="003E0715" w:rsidRPr="00F56CFA">
        <w:rPr>
          <w:position w:val="-30"/>
        </w:rPr>
        <w:object w:dxaOrig="540" w:dyaOrig="720" w14:anchorId="2D615AB9">
          <v:shape id="_x0000_i1060" type="#_x0000_t75" style="width:27pt;height:36.45pt" o:ole="">
            <v:imagedata r:id="rId71" o:title=""/>
          </v:shape>
          <o:OLEObject Type="Embed" ProgID="Equation.DSMT4" ShapeID="_x0000_i1060" DrawAspect="Content" ObjectID="_1746213349" r:id="rId72"/>
        </w:object>
      </w:r>
    </w:p>
    <w:p w14:paraId="3D51F3D2" w14:textId="77777777" w:rsidR="00B558D3" w:rsidRPr="00F56CFA" w:rsidRDefault="00876E3F" w:rsidP="00646CB2">
      <w:pPr>
        <w:spacing w:after="240" w:line="360" w:lineRule="auto"/>
      </w:pPr>
      <w:r w:rsidRPr="00F56CFA">
        <w:t xml:space="preserve">7. </w:t>
      </w:r>
      <w:r w:rsidR="00B558D3" w:rsidRPr="00F56CFA">
        <w:t>设</w:t>
      </w:r>
      <w:r w:rsidR="00B558D3" w:rsidRPr="00F56CFA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B558D3" w:rsidRPr="00F56CFA">
        <w:t xml:space="preserve"> </w:t>
      </w:r>
      <w:r w:rsidR="00B558D3" w:rsidRPr="00F56CFA">
        <w:t>为标准正态分布的概率密度</w:t>
      </w:r>
      <w:r w:rsidR="00B558D3" w:rsidRPr="00F56CFA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B558D3" w:rsidRPr="00F56CFA">
        <w:t xml:space="preserve"> </w:t>
      </w:r>
      <w:r w:rsidR="00B558D3" w:rsidRPr="00F56CFA">
        <w:t>为</w:t>
      </w:r>
      <w:r w:rsidR="00B558D3" w:rsidRPr="00F56CFA">
        <w:t xml:space="preserve"> </w:t>
      </w:r>
      <m:oMath>
        <m:r>
          <m:rPr>
            <m:sty m:val="p"/>
          </m:rPr>
          <w:rPr>
            <w:rFonts w:ascii="Cambria Math" w:hAnsi="Cambria Math"/>
          </w:rPr>
          <m:t>[-1, 3]</m:t>
        </m:r>
      </m:oMath>
      <w:r w:rsidR="00B558D3" w:rsidRPr="00F56CFA">
        <w:t>上均匀分布的概率密度，若</w:t>
      </w:r>
    </w:p>
    <w:p w14:paraId="0C038580" w14:textId="3CE84198" w:rsidR="00B558D3" w:rsidRPr="00F56CFA" w:rsidRDefault="00B558D3" w:rsidP="00646CB2">
      <w:pPr>
        <w:spacing w:after="240" w:line="360" w:lineRule="auto"/>
      </w:pPr>
      <m:oMathPara>
        <m:oMath>
          <m:r>
            <w:rPr>
              <w:rFonts w:ascii="Cambria Math" w:hAnsi="Cambria Math"/>
            </w:rPr>
            <m:t>f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,  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≤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b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,         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gt;0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</w:rPr>
                <m:t xml:space="preserve">       (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&gt;0,</m:t>
              </m:r>
              <m:r>
                <w:rPr>
                  <w:rFonts w:ascii="Cambria Math" w:hAnsi="Cambria Math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&gt;0)</m:t>
              </m:r>
            </m:e>
          </m:d>
        </m:oMath>
      </m:oMathPara>
    </w:p>
    <w:p w14:paraId="7E253A8A" w14:textId="77777777" w:rsidR="00B558D3" w:rsidRPr="00F56CFA" w:rsidRDefault="00B558D3" w:rsidP="00116BAF">
      <w:pPr>
        <w:spacing w:line="360" w:lineRule="auto"/>
        <w:ind w:leftChars="135" w:left="283" w:firstLine="1"/>
      </w:pPr>
      <w:r w:rsidRPr="00F56CFA">
        <w:t>为概率密度</w:t>
      </w:r>
      <w:r w:rsidRPr="00F56CFA">
        <w:t xml:space="preserve">, </w:t>
      </w:r>
      <w:r w:rsidRPr="00F56CFA">
        <w:t>则</w:t>
      </w:r>
      <w:r w:rsidRPr="00F56CFA">
        <w:t xml:space="preserve"> 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b</m:t>
        </m:r>
      </m:oMath>
      <w:r w:rsidRPr="00F56CFA">
        <w:t xml:space="preserve"> </w:t>
      </w:r>
      <w:r w:rsidRPr="00F56CFA">
        <w:t>应满足</w:t>
      </w:r>
      <w:r w:rsidR="00D33526" w:rsidRPr="00F56CFA">
        <w:t xml:space="preserve">( </w:t>
      </w:r>
      <w:r w:rsidR="00D33526">
        <w:t xml:space="preserve"> </w:t>
      </w:r>
      <w:r w:rsidR="00D33526" w:rsidRPr="00F56CFA">
        <w:t xml:space="preserve"> ).</w:t>
      </w:r>
      <w:r w:rsidRPr="00F56CFA">
        <w:br/>
      </w:r>
      <w:r w:rsidR="005635E6" w:rsidRPr="00F56CFA">
        <w:t>(</w:t>
      </w:r>
      <w:r w:rsidR="005635E6">
        <w:t>A</w:t>
      </w:r>
      <w:r w:rsidR="005635E6" w:rsidRPr="00F56CFA">
        <w:t xml:space="preserve">) 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2</m:t>
        </m:r>
      </m:oMath>
      <w:r w:rsidR="005635E6" w:rsidRPr="00F56CFA">
        <w:t xml:space="preserve"> </w:t>
      </w:r>
      <w:r w:rsidRPr="00F56CFA">
        <w:t xml:space="preserve">  (B) </w:t>
      </w:r>
      <m:oMath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+2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=4   </m:t>
        </m:r>
      </m:oMath>
      <w:r w:rsidR="00733D31" w:rsidRPr="00F56CFA">
        <w:t>(</w:t>
      </w:r>
      <w:r w:rsidR="00733D31">
        <w:t>C</w:t>
      </w:r>
      <w:r w:rsidR="00733D31" w:rsidRPr="00F56CFA">
        <w:t xml:space="preserve">)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+3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4</m:t>
        </m:r>
      </m:oMath>
      <w:r w:rsidR="00733D31" w:rsidRPr="00F56CFA">
        <w:t xml:space="preserve"> </w:t>
      </w:r>
      <w:r w:rsidR="00733D31">
        <w:t xml:space="preserve">   </w:t>
      </w:r>
      <w:r w:rsidRPr="00F56CFA">
        <w:t>(</w:t>
      </w:r>
      <w:r w:rsidR="00733D31">
        <w:t>D</w:t>
      </w:r>
      <w:r w:rsidRPr="00F56CFA">
        <w:t xml:space="preserve">) 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1</m:t>
        </m:r>
      </m:oMath>
      <w:r w:rsidR="005635E6">
        <w:rPr>
          <w:rFonts w:hint="eastAsia"/>
        </w:rPr>
        <w:t xml:space="preserve"> </w:t>
      </w:r>
      <w:r w:rsidRPr="00F56CFA">
        <w:t xml:space="preserve">  </w:t>
      </w:r>
    </w:p>
    <w:p w14:paraId="1912DE19" w14:textId="77777777" w:rsidR="00265FE1" w:rsidRPr="00D121FD" w:rsidRDefault="007E3021" w:rsidP="00265FE1">
      <w:pPr>
        <w:tabs>
          <w:tab w:val="left" w:pos="1680"/>
        </w:tabs>
      </w:pPr>
      <w:r w:rsidRPr="001E50FD">
        <w:t>8</w:t>
      </w:r>
      <w:r w:rsidR="00134A9B" w:rsidRPr="001E50FD">
        <w:t xml:space="preserve">. </w:t>
      </w:r>
      <w:r w:rsidR="00265FE1" w:rsidRPr="00D121FD">
        <w:rPr>
          <w:rFonts w:hint="eastAsia"/>
        </w:rPr>
        <w:t>设随机变量</w:t>
      </w:r>
      <w:r w:rsidR="00265FE1">
        <w:rPr>
          <w:noProof/>
          <w:position w:val="-4"/>
        </w:rPr>
        <w:drawing>
          <wp:inline distT="0" distB="0" distL="0" distR="0" wp14:anchorId="21AB7B22" wp14:editId="4A9F9294">
            <wp:extent cx="184150" cy="165100"/>
            <wp:effectExtent l="0" t="0" r="6350" b="635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5FE1" w:rsidRPr="00D121FD">
        <w:rPr>
          <w:rFonts w:hint="eastAsia"/>
        </w:rPr>
        <w:t>和</w:t>
      </w:r>
      <w:r w:rsidR="00265FE1">
        <w:rPr>
          <w:noProof/>
          <w:position w:val="-4"/>
        </w:rPr>
        <w:drawing>
          <wp:inline distT="0" distB="0" distL="0" distR="0" wp14:anchorId="66C71FB0" wp14:editId="0017A0AC">
            <wp:extent cx="146050" cy="165100"/>
            <wp:effectExtent l="0" t="0" r="6350" b="635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5FE1" w:rsidRPr="00D121FD">
        <w:rPr>
          <w:rFonts w:hint="eastAsia"/>
        </w:rPr>
        <w:t>的相关系数为</w:t>
      </w:r>
      <w:r w:rsidR="00265FE1" w:rsidRPr="00D121FD">
        <w:rPr>
          <w:rFonts w:hint="eastAsia"/>
        </w:rPr>
        <w:t>0.9,</w:t>
      </w:r>
      <w:r w:rsidR="00073088">
        <w:t xml:space="preserve"> </w:t>
      </w:r>
      <w:r w:rsidR="00265FE1" w:rsidRPr="00D121FD">
        <w:rPr>
          <w:rFonts w:hint="eastAsia"/>
        </w:rPr>
        <w:t>若</w:t>
      </w:r>
      <w:r w:rsidR="00265FE1">
        <w:rPr>
          <w:noProof/>
          <w:position w:val="-6"/>
        </w:rPr>
        <w:drawing>
          <wp:inline distT="0" distB="0" distL="0" distR="0" wp14:anchorId="257B9205" wp14:editId="109D91C1">
            <wp:extent cx="698500" cy="168804"/>
            <wp:effectExtent l="0" t="0" r="6350" b="317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068" cy="1713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5FE1" w:rsidRPr="00D121FD">
        <w:rPr>
          <w:rFonts w:hint="eastAsia"/>
        </w:rPr>
        <w:t>,</w:t>
      </w:r>
      <w:r w:rsidR="00073088">
        <w:t xml:space="preserve"> </w:t>
      </w:r>
      <w:r w:rsidR="00265FE1" w:rsidRPr="00D121FD">
        <w:rPr>
          <w:rFonts w:hint="eastAsia"/>
        </w:rPr>
        <w:t>则</w:t>
      </w:r>
      <w:r w:rsidR="00265FE1">
        <w:rPr>
          <w:noProof/>
          <w:position w:val="-4"/>
        </w:rPr>
        <w:drawing>
          <wp:inline distT="0" distB="0" distL="0" distR="0" wp14:anchorId="07ED4241" wp14:editId="34136060">
            <wp:extent cx="146050" cy="165100"/>
            <wp:effectExtent l="0" t="0" r="635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5FE1" w:rsidRPr="00D121FD">
        <w:rPr>
          <w:rFonts w:hint="eastAsia"/>
        </w:rPr>
        <w:t>与</w:t>
      </w:r>
      <w:r w:rsidR="00265FE1">
        <w:rPr>
          <w:noProof/>
          <w:position w:val="-4"/>
        </w:rPr>
        <w:drawing>
          <wp:inline distT="0" distB="0" distL="0" distR="0" wp14:anchorId="66651585" wp14:editId="4EF77691">
            <wp:extent cx="152400" cy="165100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="00265FE1" w:rsidRPr="00D121FD">
        <w:rPr>
          <w:rFonts w:hint="eastAsia"/>
        </w:rPr>
        <w:t>的相关系数为</w:t>
      </w:r>
      <w:r w:rsidR="00073088">
        <w:rPr>
          <w:rFonts w:hint="eastAsia"/>
        </w:rPr>
        <w:t>(</w:t>
      </w:r>
      <w:r w:rsidR="00073088">
        <w:t xml:space="preserve">  </w:t>
      </w:r>
      <w:proofErr w:type="gramEnd"/>
      <w:r w:rsidR="00073088">
        <w:t xml:space="preserve"> ).</w:t>
      </w:r>
    </w:p>
    <w:p w14:paraId="03DF19E9" w14:textId="77777777" w:rsidR="00134A9B" w:rsidRDefault="00073088" w:rsidP="00073088">
      <w:pPr>
        <w:spacing w:line="360" w:lineRule="auto"/>
        <w:ind w:firstLineChars="135" w:firstLine="283"/>
      </w:pPr>
      <w:r w:rsidRPr="00F56CFA">
        <w:rPr>
          <w:position w:val="-14"/>
        </w:rPr>
        <w:object w:dxaOrig="4180" w:dyaOrig="400" w14:anchorId="068C7E0F">
          <v:shape id="_x0000_i1062" type="#_x0000_t75" style="width:186pt;height:18pt" o:ole="">
            <v:imagedata r:id="rId78" o:title=""/>
          </v:shape>
          <o:OLEObject Type="Embed" ProgID="Equation.DSMT4" ShapeID="_x0000_i1062" DrawAspect="Content" ObjectID="_1746213350" r:id="rId79"/>
        </w:object>
      </w:r>
    </w:p>
    <w:p w14:paraId="73C4DA2E" w14:textId="77777777" w:rsidR="00D33526" w:rsidRDefault="007E3021" w:rsidP="00CC2EC7">
      <w:pPr>
        <w:spacing w:after="240" w:line="360" w:lineRule="auto"/>
        <w:ind w:leftChars="-1" w:left="284" w:hangingChars="136" w:hanging="286"/>
        <w:jc w:val="left"/>
      </w:pPr>
      <w:r w:rsidRPr="00F56CFA">
        <w:t>9</w:t>
      </w:r>
      <w:r w:rsidR="0077481F" w:rsidRPr="00F56CFA">
        <w:t xml:space="preserve">. </w:t>
      </w:r>
      <w:r w:rsidR="0077481F" w:rsidRPr="00F56CFA">
        <w:t>设随机变量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</m:oMath>
      <w:r w:rsidR="0077481F" w:rsidRPr="00F56CFA">
        <w:t>独立同分布，且</w:t>
      </w:r>
      <m:oMath>
        <m:r>
          <w:rPr>
            <w:rFonts w:ascii="Cambria Math" w:hAnsi="Cambria Math"/>
          </w:rPr>
          <m:t>X</m:t>
        </m:r>
      </m:oMath>
      <w:r w:rsidR="0077481F" w:rsidRPr="00116BAF">
        <w:t>的分布函数为</w:t>
      </w:r>
      <m:oMath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77481F" w:rsidRPr="00F56CFA">
        <w:t xml:space="preserve">, </w:t>
      </w:r>
      <w:r w:rsidR="0077481F" w:rsidRPr="00F56CFA">
        <w:t>则</w:t>
      </w:r>
      <m:oMath>
        <m:r>
          <w:rPr>
            <w:rFonts w:ascii="Cambria Math" w:hAnsi="Cambria Math"/>
          </w:rPr>
          <m:t>Z</m:t>
        </m:r>
        <m:r>
          <m:rPr>
            <m:sty m:val="p"/>
          </m:rPr>
          <w:rPr>
            <w:rFonts w:ascii="Cambria Math" w:hAnsi="Cambria Math"/>
          </w:rPr>
          <m:t>=max{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}</m:t>
        </m:r>
      </m:oMath>
      <w:proofErr w:type="gramStart"/>
      <w:r w:rsidR="0077481F" w:rsidRPr="00F56CFA">
        <w:t>的分布函数为</w:t>
      </w:r>
      <w:r w:rsidR="00D33526" w:rsidRPr="00F56CFA">
        <w:t xml:space="preserve">( </w:t>
      </w:r>
      <w:r w:rsidR="00D33526">
        <w:t xml:space="preserve"> </w:t>
      </w:r>
      <w:proofErr w:type="gramEnd"/>
      <w:r w:rsidR="00D33526" w:rsidRPr="00F56CFA">
        <w:t xml:space="preserve"> ).</w:t>
      </w:r>
    </w:p>
    <w:p w14:paraId="61F3120B" w14:textId="77777777" w:rsidR="0077481F" w:rsidRPr="00F56CFA" w:rsidRDefault="0077481F" w:rsidP="00D33526">
      <w:pPr>
        <w:spacing w:after="240" w:line="360" w:lineRule="auto"/>
        <w:ind w:leftChars="135" w:left="283"/>
        <w:jc w:val="left"/>
      </w:pPr>
      <w:r w:rsidRPr="00116BAF">
        <w:t xml:space="preserve">(A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116BAF">
        <w:t xml:space="preserve">   (B</w:t>
      </w:r>
      <w:r w:rsidRPr="00F56CFA">
        <w:t xml:space="preserve">) </w:t>
      </w:r>
      <m:oMath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F56CFA">
        <w:t xml:space="preserve">   (C) </w:t>
      </w:r>
      <m:oMath>
        <m:r>
          <m:rPr>
            <m:sty m:val="p"/>
          </m:rPr>
          <w:rPr>
            <w:rFonts w:ascii="Cambria Math" w:hAnsi="Cambria Math"/>
          </w:rPr>
          <m:t>1-[1-</m:t>
        </m:r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]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Pr="00F56CFA">
        <w:t xml:space="preserve">  (D) </w:t>
      </w:r>
      <m:oMath>
        <m:r>
          <m:rPr>
            <m:sty m:val="p"/>
          </m:rPr>
          <w:rPr>
            <w:rFonts w:ascii="Cambria Math" w:hAnsi="Cambria Math"/>
          </w:rPr>
          <m:t>[1-</m:t>
        </m:r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][1-</m:t>
        </m:r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]</m:t>
        </m:r>
      </m:oMath>
    </w:p>
    <w:p w14:paraId="00041B29" w14:textId="77777777" w:rsidR="00436251" w:rsidRPr="00B37329" w:rsidRDefault="007E3021" w:rsidP="00B37329">
      <w:pPr>
        <w:spacing w:line="360" w:lineRule="auto"/>
        <w:ind w:leftChars="1" w:left="283" w:hangingChars="134" w:hanging="281"/>
      </w:pPr>
      <w:r w:rsidRPr="00F56CFA">
        <w:t xml:space="preserve">10. </w:t>
      </w:r>
      <w:r w:rsidR="00436251" w:rsidRPr="00F56CFA">
        <w:t>设</w:t>
      </w:r>
      <w:r w:rsidR="00436251" w:rsidRPr="00F56CFA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⋯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436251" w:rsidRPr="00F56CFA">
        <w:t xml:space="preserve"> </w:t>
      </w:r>
      <w:r w:rsidR="00436251" w:rsidRPr="00F56CFA">
        <w:t>为来自二项分布总体</w:t>
      </w:r>
      <w:r w:rsidR="00436251" w:rsidRPr="00F56CFA">
        <w:t xml:space="preserve"> </w:t>
      </w:r>
      <m:oMath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436251" w:rsidRPr="00F56CFA">
        <w:t xml:space="preserve"> </w:t>
      </w:r>
      <w:r w:rsidR="00436251" w:rsidRPr="00F56CFA">
        <w:t>的简单随机样本</w:t>
      </w:r>
      <w:r w:rsidR="00436251" w:rsidRPr="00F56CFA">
        <w:t>,</w:t>
      </w:r>
      <w:r w:rsidR="00436251" w:rsidRPr="00B37329">
        <w:t xml:space="preserve">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="00436251" w:rsidRPr="00F56CFA">
        <w:t xml:space="preserve"> </w:t>
      </w:r>
      <w:r w:rsidR="00436251" w:rsidRPr="00F56CFA">
        <w:t>和</w:t>
      </w:r>
      <w:r w:rsidR="00436251" w:rsidRPr="00F56CFA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eastAsia="MS Gothic" w:hAnsi="Cambria Math"/>
              </w:rPr>
              <m:t>*</m:t>
            </m:r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="00436251" w:rsidRPr="00F56CFA">
        <w:t xml:space="preserve"> </w:t>
      </w:r>
      <w:r w:rsidR="00436251" w:rsidRPr="00F56CFA">
        <w:t>分别为样本均值和</w:t>
      </w:r>
      <w:r w:rsidR="00511AD9" w:rsidRPr="00B37329">
        <w:t>修正</w:t>
      </w:r>
      <w:r w:rsidR="00436251" w:rsidRPr="00B37329">
        <w:t>样本方差</w:t>
      </w:r>
      <w:r w:rsidR="00436251" w:rsidRPr="00B37329">
        <w:t xml:space="preserve">. </w:t>
      </w:r>
      <w:r w:rsidR="00436251" w:rsidRPr="00B37329">
        <w:t>若</w:t>
      </w:r>
      <w:r w:rsidR="00436251" w:rsidRPr="00B37329">
        <w:t xml:space="preserve">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k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2</m:t>
            </m:r>
          </m:sup>
        </m:sSup>
      </m:oMath>
      <w:r w:rsidR="00436251" w:rsidRPr="00B37329">
        <w:t>为</w:t>
      </w:r>
      <w:r w:rsidR="00436251" w:rsidRPr="00B37329">
        <w:t xml:space="preserve"> </w:t>
      </w:r>
      <m:oMath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="00436251" w:rsidRPr="00B37329">
        <w:t xml:space="preserve"> </w:t>
      </w:r>
      <w:r w:rsidR="00436251" w:rsidRPr="00B37329">
        <w:t>的无偏估计量</w:t>
      </w:r>
      <w:r w:rsidR="00436251" w:rsidRPr="00B37329">
        <w:t xml:space="preserve">, </w:t>
      </w:r>
      <w:r w:rsidR="00436251" w:rsidRPr="00B37329">
        <w:t>则</w:t>
      </w:r>
      <w:r w:rsidR="00436251" w:rsidRPr="00B37329">
        <w:t xml:space="preserve"> </w:t>
      </w:r>
      <m:oMath>
        <m: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  </m:t>
            </m:r>
          </m:e>
        </m:d>
        <m:r>
          <m:rPr>
            <m:sty m:val="p"/>
          </m:rPr>
          <w:rPr>
            <w:rFonts w:ascii="Cambria Math" w:hAnsi="Cambria Math"/>
          </w:rPr>
          <m:t>.</m:t>
        </m:r>
      </m:oMath>
    </w:p>
    <w:p w14:paraId="3892B575" w14:textId="77777777" w:rsidR="004830F6" w:rsidRPr="00B37329" w:rsidRDefault="00CB167B" w:rsidP="00B37329">
      <w:pPr>
        <w:spacing w:line="360" w:lineRule="auto"/>
        <w:ind w:leftChars="134" w:left="281" w:firstLineChars="1" w:firstLine="2"/>
      </w:pPr>
      <w:r w:rsidRPr="005635E6">
        <w:rPr>
          <w:position w:val="-14"/>
        </w:rPr>
        <w:object w:dxaOrig="4580" w:dyaOrig="400" w14:anchorId="56CCAFB5">
          <v:shape id="_x0000_i1063" type="#_x0000_t75" style="width:213pt;height:18.45pt" o:ole="">
            <v:imagedata r:id="rId80" o:title=""/>
          </v:shape>
          <o:OLEObject Type="Embed" ProgID="Equation.DSMT4" ShapeID="_x0000_i1063" DrawAspect="Content" ObjectID="_1746213351" r:id="rId81"/>
        </w:object>
      </w:r>
    </w:p>
    <w:p w14:paraId="3B6897A9" w14:textId="77777777" w:rsidR="009344B3" w:rsidRDefault="0027573F" w:rsidP="009344B3">
      <w:pPr>
        <w:topLinePunct/>
        <w:ind w:leftChars="-3" w:left="2" w:hanging="8"/>
        <w:textAlignment w:val="center"/>
      </w:pPr>
      <w:r w:rsidRPr="009344B3">
        <w:t>11</w:t>
      </w:r>
      <w:r w:rsidR="007C02E6" w:rsidRPr="009344B3">
        <w:t xml:space="preserve">. </w:t>
      </w:r>
      <w:r w:rsidR="00E42EDF" w:rsidRPr="009344B3">
        <w:rPr>
          <w:rFonts w:hint="eastAsia"/>
        </w:rPr>
        <w:t>设</w:t>
      </w:r>
      <w:r w:rsidR="00E42EDF" w:rsidRPr="009344B3">
        <w:object w:dxaOrig="1660" w:dyaOrig="360" w14:anchorId="057D9DAE">
          <v:shape id="_x0000_i1064" type="#_x0000_t75" style="width:82.7pt;height:18pt" o:ole="">
            <v:imagedata r:id="rId82" o:title=""/>
          </v:shape>
          <o:OLEObject Type="Embed" ProgID="Equation.DSMT4" ShapeID="_x0000_i1064" DrawAspect="Content" ObjectID="_1746213352" r:id="rId83"/>
        </w:object>
      </w:r>
      <w:r w:rsidR="00E42EDF" w:rsidRPr="009344B3">
        <w:rPr>
          <w:rFonts w:hint="eastAsia"/>
        </w:rPr>
        <w:t>是独立同分布的随机变量序列</w:t>
      </w:r>
      <w:r w:rsidR="00B86680" w:rsidRPr="009344B3">
        <w:rPr>
          <w:rFonts w:hint="eastAsia"/>
        </w:rPr>
        <w:t>，</w:t>
      </w:r>
      <w:r w:rsidR="00E42EDF" w:rsidRPr="009344B3">
        <w:rPr>
          <w:rFonts w:hint="eastAsia"/>
        </w:rPr>
        <w:t>且</w:t>
      </w:r>
      <w:r w:rsidR="002479B2" w:rsidRPr="009344B3">
        <w:object w:dxaOrig="1080" w:dyaOrig="400" w14:anchorId="3F16D768">
          <v:shape id="_x0000_i1065" type="#_x0000_t75" style="width:48.85pt;height:18pt" o:ole="">
            <v:imagedata r:id="rId84" o:title=""/>
          </v:shape>
          <o:OLEObject Type="Embed" ProgID="Equation.DSMT4" ShapeID="_x0000_i1065" DrawAspect="Content" ObjectID="_1746213353" r:id="rId85"/>
        </w:object>
      </w:r>
      <w:r w:rsidR="00E42EDF" w:rsidRPr="009344B3">
        <w:rPr>
          <w:rFonts w:hint="eastAsia"/>
        </w:rPr>
        <w:t>，</w:t>
      </w:r>
      <w:r w:rsidR="002479B2" w:rsidRPr="009344B3">
        <w:object w:dxaOrig="1359" w:dyaOrig="400" w14:anchorId="6A527749">
          <v:shape id="_x0000_i1066" type="#_x0000_t75" style="width:60.85pt;height:18pt" o:ole="">
            <v:imagedata r:id="rId86" o:title=""/>
          </v:shape>
          <o:OLEObject Type="Embed" ProgID="Equation.DSMT4" ShapeID="_x0000_i1066" DrawAspect="Content" ObjectID="_1746213354" r:id="rId87"/>
        </w:object>
      </w:r>
      <w:r w:rsidR="00E42EDF" w:rsidRPr="009344B3">
        <w:object w:dxaOrig="1120" w:dyaOrig="320" w14:anchorId="78B728CC">
          <v:shape id="_x0000_i1067" type="#_x0000_t75" style="width:55.7pt;height:16.3pt" o:ole="">
            <v:imagedata r:id="rId88" o:title=""/>
          </v:shape>
          <o:OLEObject Type="Embed" ProgID="Equation.DSMT4" ShapeID="_x0000_i1067" DrawAspect="Content" ObjectID="_1746213355" r:id="rId89"/>
        </w:object>
      </w:r>
      <w:r w:rsidR="009344B3">
        <w:rPr>
          <w:rFonts w:hint="eastAsia"/>
        </w:rPr>
        <w:t>，</w:t>
      </w:r>
    </w:p>
    <w:p w14:paraId="368EF13B" w14:textId="77777777" w:rsidR="007C02E6" w:rsidRPr="009344B3" w:rsidRDefault="00E42EDF" w:rsidP="009344B3">
      <w:pPr>
        <w:topLinePunct/>
        <w:ind w:leftChars="131" w:left="283" w:hanging="8"/>
        <w:textAlignment w:val="center"/>
      </w:pPr>
      <w:r w:rsidRPr="009344B3">
        <w:rPr>
          <w:rFonts w:hint="eastAsia"/>
        </w:rPr>
        <w:t xml:space="preserve"> </w:t>
      </w:r>
      <w:r w:rsidRPr="009344B3">
        <w:rPr>
          <w:rFonts w:hint="eastAsia"/>
        </w:rPr>
        <w:t>那么</w:t>
      </w:r>
      <w:r w:rsidRPr="009344B3">
        <w:object w:dxaOrig="859" w:dyaOrig="680" w14:anchorId="25A50EED">
          <v:shape id="_x0000_i1068" type="#_x0000_t75" style="width:42.85pt;height:33.85pt" o:ole="">
            <v:imagedata r:id="rId90" o:title=""/>
          </v:shape>
          <o:OLEObject Type="Embed" ProgID="Equation.DSMT4" ShapeID="_x0000_i1068" DrawAspect="Content" ObjectID="_1746213356" r:id="rId91"/>
        </w:object>
      </w:r>
      <w:r w:rsidRPr="009344B3">
        <w:rPr>
          <w:rFonts w:hint="eastAsia"/>
        </w:rPr>
        <w:t>依概率收敛于</w:t>
      </w:r>
      <w:r w:rsidRPr="009344B3">
        <w:t>(  )</w:t>
      </w:r>
      <m:oMath>
        <m:r>
          <m:rPr>
            <m:sty m:val="p"/>
          </m:rPr>
          <w:rPr>
            <w:rFonts w:ascii="Cambria Math" w:hAnsi="Cambria Math"/>
          </w:rPr>
          <m:t>.</m:t>
        </m:r>
      </m:oMath>
    </w:p>
    <w:p w14:paraId="24C93F2C" w14:textId="77777777" w:rsidR="00E42EDF" w:rsidRDefault="009344B3" w:rsidP="009344B3">
      <w:pPr>
        <w:ind w:leftChars="135" w:left="283"/>
      </w:pPr>
      <w:r w:rsidRPr="009344B3">
        <w:object w:dxaOrig="5520" w:dyaOrig="400" w14:anchorId="483A5477">
          <v:shape id="_x0000_i1069" type="#_x0000_t75" style="width:256.7pt;height:18.45pt" o:ole="">
            <v:imagedata r:id="rId92" o:title=""/>
          </v:shape>
          <o:OLEObject Type="Embed" ProgID="Equation.DSMT4" ShapeID="_x0000_i1069" DrawAspect="Content" ObjectID="_1746213357" r:id="rId93"/>
        </w:object>
      </w:r>
    </w:p>
    <w:p w14:paraId="6BF86846" w14:textId="77777777" w:rsidR="007C5AA4" w:rsidRPr="00FA7293" w:rsidRDefault="009C1ED6" w:rsidP="00646CB2">
      <w:pPr>
        <w:spacing w:after="240" w:line="360" w:lineRule="auto"/>
      </w:pPr>
      <w:r w:rsidRPr="00FA7293">
        <w:t>12.</w:t>
      </w:r>
      <w:r w:rsidR="00FA7293" w:rsidRPr="00FA7293">
        <w:t xml:space="preserve"> </w:t>
      </w:r>
      <w:r w:rsidR="007C5AA4" w:rsidRPr="00FA7293">
        <w:t>设随机变量</w:t>
      </w:r>
      <m:oMath>
        <m:r>
          <w:rPr>
            <w:rFonts w:ascii="Cambria Math" w:hAnsi="Cambria Math"/>
          </w:rPr>
          <m:t>X</m:t>
        </m:r>
      </m:oMath>
      <w:r w:rsidR="007C5AA4" w:rsidRPr="00FA7293">
        <w:t>与</w:t>
      </w:r>
      <m:oMath>
        <m:r>
          <w:rPr>
            <w:rFonts w:ascii="Cambria Math" w:hAnsi="Cambria Math"/>
          </w:rPr>
          <m:t>Y</m:t>
        </m:r>
      </m:oMath>
      <w:r w:rsidR="007C5AA4" w:rsidRPr="00FA7293">
        <w:t>相互独立，且</w:t>
      </w:r>
      <m:oMath>
        <m:r>
          <w:rPr>
            <w:rFonts w:ascii="Cambria Math" w:hAnsi="Cambria Math"/>
          </w:rPr>
          <m:t>X</m:t>
        </m:r>
      </m:oMath>
      <w:r w:rsidR="007C5AA4" w:rsidRPr="00FA7293">
        <w:t>服从标准正态分布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，</m:t>
        </m:r>
        <m:r>
          <w:rPr>
            <w:rFonts w:ascii="Cambria Math" w:hAnsi="Cambria Math"/>
          </w:rPr>
          <m:t>Y</m:t>
        </m:r>
      </m:oMath>
      <w:r w:rsidR="007C5AA4" w:rsidRPr="00FA7293">
        <w:t>的概率分布为</w:t>
      </w:r>
    </w:p>
    <w:p w14:paraId="33C526B0" w14:textId="77777777" w:rsidR="007C5AA4" w:rsidRPr="00F56CFA" w:rsidRDefault="007C5AA4" w:rsidP="00394A10">
      <w:pPr>
        <w:spacing w:after="240" w:line="360" w:lineRule="auto"/>
        <w:jc w:val="center"/>
      </w:pPr>
      <m:oMathPara>
        <m:oMath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0}=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1}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2D69FF16" w14:textId="77777777" w:rsidR="007C5AA4" w:rsidRPr="00F56CFA" w:rsidRDefault="007C5AA4" w:rsidP="0074064F">
      <w:pPr>
        <w:spacing w:after="240" w:line="360" w:lineRule="auto"/>
        <w:ind w:leftChars="134" w:left="281" w:firstLine="1"/>
      </w:pPr>
      <w:r w:rsidRPr="00796C5C">
        <w:t>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z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796C5C">
        <w:t>为随机变量</w:t>
      </w:r>
      <m:oMath>
        <m:r>
          <w:rPr>
            <w:rFonts w:ascii="Cambria Math" w:hAnsi="Cambria Math"/>
          </w:rPr>
          <m:t>Z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Y</m:t>
        </m:r>
      </m:oMath>
      <w:r w:rsidRPr="00796C5C">
        <w:t>的分布函数，则函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z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796C5C">
        <w:t>的间断点个数为</w:t>
      </w:r>
      <w:r w:rsidRPr="00796C5C">
        <w:t>(</w:t>
      </w:r>
      <w:r w:rsidR="00EF68FF" w:rsidRPr="00796C5C">
        <w:t xml:space="preserve">  </w:t>
      </w:r>
      <w:r w:rsidRPr="00796C5C">
        <w:t>)</w:t>
      </w:r>
      <w:r w:rsidR="00EF68FF" w:rsidRPr="00796C5C">
        <w:t>.</w:t>
      </w:r>
      <w:r w:rsidRPr="00796C5C">
        <w:br/>
      </w:r>
      <w:r w:rsidRPr="00F56CFA">
        <w:t>(A) 0</w:t>
      </w:r>
      <w:proofErr w:type="gramStart"/>
      <w:r w:rsidRPr="00F56CFA">
        <w:t xml:space="preserve">   (</w:t>
      </w:r>
      <w:proofErr w:type="gramEnd"/>
      <w:r w:rsidRPr="00F56CFA">
        <w:t xml:space="preserve">B) 1    (C) 2    </w:t>
      </w:r>
      <w:r w:rsidR="002C79E0">
        <w:t>(D) 3</w:t>
      </w:r>
    </w:p>
    <w:p w14:paraId="7E6397CD" w14:textId="77777777" w:rsidR="00AB66E6" w:rsidRDefault="0063023C" w:rsidP="00D22630">
      <w:pPr>
        <w:spacing w:line="360" w:lineRule="auto"/>
        <w:jc w:val="left"/>
        <w:rPr>
          <w:rFonts w:ascii="宋体" w:hAnsi="宋体"/>
          <w:b/>
        </w:rPr>
      </w:pPr>
      <w:r w:rsidRPr="004F3751">
        <w:rPr>
          <w:rFonts w:ascii="宋体" w:hAnsi="宋体" w:hint="eastAsia"/>
          <w:b/>
          <w:bCs/>
        </w:rPr>
        <w:lastRenderedPageBreak/>
        <w:t>二</w:t>
      </w:r>
      <w:r w:rsidR="004C7E0B" w:rsidRPr="004F3751">
        <w:rPr>
          <w:rFonts w:ascii="宋体" w:hAnsi="宋体" w:hint="eastAsia"/>
          <w:b/>
          <w:bCs/>
        </w:rPr>
        <w:t>、</w:t>
      </w:r>
      <w:r w:rsidR="00317FD9" w:rsidRPr="004F3751">
        <w:rPr>
          <w:rFonts w:ascii="宋体" w:hAnsi="宋体"/>
          <w:b/>
        </w:rPr>
        <w:t>（10分）</w:t>
      </w:r>
    </w:p>
    <w:p w14:paraId="4DC382F7" w14:textId="77777777" w:rsidR="00F815E4" w:rsidRPr="009E306B" w:rsidRDefault="00261825" w:rsidP="00D22630">
      <w:pPr>
        <w:spacing w:line="360" w:lineRule="auto"/>
        <w:ind w:left="1"/>
        <w:rPr>
          <w:rFonts w:ascii="宋体" w:hAnsi="宋体"/>
        </w:rPr>
      </w:pPr>
      <w:r w:rsidRPr="009E306B">
        <w:rPr>
          <w:rFonts w:ascii="宋体" w:hAnsi="宋体" w:hint="eastAsia"/>
        </w:rPr>
        <w:t>设甲、乙、丙三个地区爆发了某种流行病，三个地区的总人数比为2</w:t>
      </w:r>
      <w:r w:rsidR="00D33526">
        <w:rPr>
          <w:rFonts w:ascii="宋体" w:hAnsi="宋体" w:hint="eastAsia"/>
        </w:rPr>
        <w:t>:</w:t>
      </w:r>
      <w:r w:rsidRPr="009E306B">
        <w:rPr>
          <w:rFonts w:ascii="宋体" w:hAnsi="宋体" w:hint="eastAsia"/>
        </w:rPr>
        <w:t>5</w:t>
      </w:r>
      <w:r w:rsidR="00D33526">
        <w:rPr>
          <w:rFonts w:ascii="宋体" w:hAnsi="宋体" w:hint="eastAsia"/>
        </w:rPr>
        <w:t>:</w:t>
      </w:r>
      <w:r w:rsidRPr="009E306B">
        <w:rPr>
          <w:rFonts w:ascii="宋体" w:hAnsi="宋体" w:hint="eastAsia"/>
        </w:rPr>
        <w:t>3，而三个地区感染此病的比例分别为6%，4%，</w:t>
      </w:r>
      <w:r w:rsidR="003B5EA9">
        <w:rPr>
          <w:rFonts w:ascii="宋体" w:hAnsi="宋体" w:hint="eastAsia"/>
        </w:rPr>
        <w:t>3%。</w:t>
      </w:r>
      <w:r w:rsidRPr="009E306B">
        <w:rPr>
          <w:rFonts w:ascii="宋体" w:hAnsi="宋体" w:hint="eastAsia"/>
        </w:rPr>
        <w:t>现从这三个地区任意抽取一个人，问（1）此人感染此病的概率是多少？（2）如果此人感染此病，此人选自乙地区的概率是多少？</w:t>
      </w:r>
    </w:p>
    <w:p w14:paraId="6084225C" w14:textId="77777777" w:rsidR="00261825" w:rsidRPr="009E306B" w:rsidRDefault="00F815E4" w:rsidP="00D22630">
      <w:pPr>
        <w:spacing w:line="360" w:lineRule="auto"/>
        <w:ind w:left="1"/>
        <w:rPr>
          <w:rFonts w:ascii="宋体" w:hAnsi="宋体"/>
        </w:rPr>
      </w:pPr>
      <w:r w:rsidRPr="009E306B">
        <w:rPr>
          <w:rFonts w:ascii="宋体" w:hAnsi="宋体" w:hint="eastAsia"/>
        </w:rPr>
        <w:t>（</w:t>
      </w:r>
      <w:r w:rsidR="0070041C" w:rsidRPr="009E306B">
        <w:rPr>
          <w:rFonts w:ascii="宋体" w:hAnsi="宋体" w:hint="eastAsia"/>
        </w:rPr>
        <w:t>注：</w:t>
      </w:r>
      <w:r w:rsidRPr="009E306B">
        <w:rPr>
          <w:rFonts w:ascii="宋体" w:hAnsi="宋体" w:hint="eastAsia"/>
        </w:rPr>
        <w:t>最后结果可以是小数或者分数，但分数不能四舍五入写成小数）</w:t>
      </w:r>
    </w:p>
    <w:p w14:paraId="3EC57C7A" w14:textId="77777777" w:rsidR="006B7102" w:rsidRDefault="006B7102" w:rsidP="006B7102">
      <w:pPr>
        <w:adjustRightInd w:val="0"/>
        <w:snapToGrid w:val="0"/>
        <w:spacing w:line="360" w:lineRule="auto"/>
        <w:rPr>
          <w:b/>
        </w:rPr>
      </w:pPr>
      <w:r>
        <w:rPr>
          <w:rFonts w:hint="eastAsia"/>
          <w:b/>
        </w:rPr>
        <w:t>三</w:t>
      </w:r>
      <w:r w:rsidRPr="004F3751">
        <w:rPr>
          <w:rFonts w:hint="eastAsia"/>
          <w:b/>
        </w:rPr>
        <w:t>、</w:t>
      </w:r>
      <w:r w:rsidRPr="004F3751">
        <w:rPr>
          <w:rFonts w:hint="eastAsia"/>
          <w:b/>
        </w:rPr>
        <w:t>(</w:t>
      </w:r>
      <w:r w:rsidRPr="004F3751">
        <w:rPr>
          <w:b/>
        </w:rPr>
        <w:t>10</w:t>
      </w:r>
      <w:r w:rsidRPr="004F3751">
        <w:rPr>
          <w:rFonts w:hint="eastAsia"/>
          <w:b/>
        </w:rPr>
        <w:t>分</w:t>
      </w:r>
      <w:r w:rsidRPr="004F3751">
        <w:rPr>
          <w:rFonts w:hint="eastAsia"/>
          <w:b/>
        </w:rPr>
        <w:t>)</w:t>
      </w:r>
      <w:r w:rsidRPr="004F3751">
        <w:rPr>
          <w:b/>
        </w:rPr>
        <w:t xml:space="preserve"> </w:t>
      </w:r>
    </w:p>
    <w:p w14:paraId="39451908" w14:textId="77777777" w:rsidR="005B4851" w:rsidRDefault="00C502D6" w:rsidP="00182F0E">
      <w:pPr>
        <w:spacing w:line="360" w:lineRule="auto"/>
        <w:rPr>
          <w:rFonts w:ascii="宋体" w:hAnsi="宋体"/>
        </w:rPr>
      </w:pPr>
      <w:r w:rsidRPr="00182F0E">
        <w:rPr>
          <w:rFonts w:ascii="宋体" w:hAnsi="宋体" w:hint="eastAsia"/>
        </w:rPr>
        <w:t>一个复杂的系统由100个相互独立起作用的部件所组成。在运行期间，每个部件损坏的概率为0.1，而为了使整个系统正常工作，至少必需有8</w:t>
      </w:r>
      <w:r w:rsidR="00154A12">
        <w:rPr>
          <w:rFonts w:ascii="宋体" w:hAnsi="宋体"/>
        </w:rPr>
        <w:t>4</w:t>
      </w:r>
      <w:r w:rsidRPr="00182F0E">
        <w:rPr>
          <w:rFonts w:ascii="宋体" w:hAnsi="宋体" w:hint="eastAsia"/>
        </w:rPr>
        <w:t>个部件工作，求整个系统</w:t>
      </w:r>
      <w:r w:rsidR="00A6609F">
        <w:rPr>
          <w:rFonts w:ascii="宋体" w:hAnsi="宋体" w:hint="eastAsia"/>
        </w:rPr>
        <w:t>能</w:t>
      </w:r>
      <w:r w:rsidR="00867B37">
        <w:rPr>
          <w:rFonts w:ascii="宋体" w:hAnsi="宋体" w:hint="eastAsia"/>
        </w:rPr>
        <w:t>正常</w:t>
      </w:r>
      <w:r w:rsidRPr="00182F0E">
        <w:rPr>
          <w:rFonts w:ascii="宋体" w:hAnsi="宋体" w:hint="eastAsia"/>
        </w:rPr>
        <w:t>工作的概率。</w:t>
      </w:r>
    </w:p>
    <w:p w14:paraId="2ADE110A" w14:textId="77777777" w:rsidR="006D6DC5" w:rsidRPr="008B766B" w:rsidRDefault="006D6DC5" w:rsidP="006D6DC5">
      <w:pPr>
        <w:spacing w:line="360" w:lineRule="auto"/>
      </w:pPr>
      <w:r w:rsidRPr="008B766B">
        <w:t>附：</w:t>
      </w:r>
      <w:r w:rsidR="00051113" w:rsidRPr="008B766B">
        <w:rPr>
          <w:position w:val="-14"/>
        </w:rPr>
        <w:object w:dxaOrig="6540" w:dyaOrig="400" w14:anchorId="1967397C">
          <v:shape id="_x0000_i1079" type="#_x0000_t75" style="width:312.85pt;height:18.85pt" o:ole="">
            <v:imagedata r:id="rId94" o:title=""/>
          </v:shape>
          <o:OLEObject Type="Embed" ProgID="Equation.DSMT4" ShapeID="_x0000_i1079" DrawAspect="Content" ObjectID="_1746213358" r:id="rId95"/>
        </w:object>
      </w:r>
    </w:p>
    <w:p w14:paraId="5C172174" w14:textId="77777777" w:rsidR="005B4851" w:rsidRDefault="00BB455E" w:rsidP="005B4851">
      <w:pPr>
        <w:adjustRightInd w:val="0"/>
        <w:snapToGrid w:val="0"/>
        <w:spacing w:line="360" w:lineRule="auto"/>
        <w:rPr>
          <w:b/>
        </w:rPr>
      </w:pPr>
      <w:r w:rsidRPr="004F3751">
        <w:rPr>
          <w:rFonts w:hint="eastAsia"/>
          <w:b/>
        </w:rPr>
        <w:t>四、</w:t>
      </w:r>
      <w:r w:rsidRPr="004F3751">
        <w:rPr>
          <w:rFonts w:hint="eastAsia"/>
          <w:b/>
        </w:rPr>
        <w:t>(</w:t>
      </w:r>
      <w:r w:rsidRPr="004F3751">
        <w:rPr>
          <w:b/>
        </w:rPr>
        <w:t>10</w:t>
      </w:r>
      <w:r w:rsidRPr="004F3751">
        <w:rPr>
          <w:rFonts w:hint="eastAsia"/>
          <w:b/>
        </w:rPr>
        <w:t>分</w:t>
      </w:r>
      <w:r w:rsidRPr="004F3751">
        <w:rPr>
          <w:rFonts w:hint="eastAsia"/>
          <w:b/>
        </w:rPr>
        <w:t>)</w:t>
      </w:r>
      <w:r w:rsidRPr="004F3751">
        <w:rPr>
          <w:b/>
        </w:rPr>
        <w:t xml:space="preserve"> </w:t>
      </w:r>
    </w:p>
    <w:p w14:paraId="7E6B4138" w14:textId="77777777" w:rsidR="009725C7" w:rsidRPr="009725C7" w:rsidRDefault="009725C7" w:rsidP="009725C7">
      <w:pPr>
        <w:ind w:firstLineChars="200" w:firstLine="420"/>
        <w:jc w:val="left"/>
        <w:rPr>
          <w:rFonts w:ascii="宋体" w:hAnsi="宋体"/>
        </w:rPr>
      </w:pPr>
      <w:r w:rsidRPr="009725C7">
        <w:rPr>
          <w:rFonts w:ascii="宋体" w:hAnsi="宋体" w:hint="eastAsia"/>
        </w:rPr>
        <w:t>某工厂宣称该厂的日用水量平均为</w:t>
      </w:r>
      <w:r w:rsidRPr="00D80860">
        <w:t>350</w:t>
      </w:r>
      <w:r w:rsidRPr="009725C7">
        <w:rPr>
          <w:rFonts w:ascii="宋体" w:hAnsi="宋体" w:hint="eastAsia"/>
        </w:rPr>
        <w:t>公斤，抽查11天的日用水量的记录，计算得</w:t>
      </w:r>
      <w:r w:rsidR="0091274D">
        <w:rPr>
          <w:rFonts w:ascii="宋体" w:hAnsi="宋体" w:hint="eastAsia"/>
        </w:rPr>
        <w:t>均值</w:t>
      </w:r>
      <w:r w:rsidRPr="009725C7">
        <w:rPr>
          <w:rFonts w:ascii="宋体" w:hAnsi="宋体"/>
          <w:position w:val="-6"/>
        </w:rPr>
        <w:object w:dxaOrig="820" w:dyaOrig="279" w14:anchorId="5649D5F1">
          <v:shape id="_x0000_i1084" type="#_x0000_t75" style="width:41.15pt;height:13.7pt" o:ole="">
            <v:imagedata r:id="rId96" o:title=""/>
          </v:shape>
          <o:OLEObject Type="Embed" ProgID="Equation.3" ShapeID="_x0000_i1084" DrawAspect="Content" ObjectID="_1746213359" r:id="rId97"/>
        </w:object>
      </w:r>
      <w:r w:rsidRPr="009725C7">
        <w:rPr>
          <w:rFonts w:ascii="宋体" w:hAnsi="宋体" w:hint="eastAsia"/>
        </w:rPr>
        <w:t>，</w:t>
      </w:r>
      <w:r w:rsidR="0091274D">
        <w:rPr>
          <w:rFonts w:ascii="宋体" w:hAnsi="宋体" w:hint="eastAsia"/>
        </w:rPr>
        <w:t>修正方差</w:t>
      </w:r>
      <w:r w:rsidR="0091274D" w:rsidRPr="009725C7">
        <w:rPr>
          <w:rFonts w:ascii="宋体" w:hAnsi="宋体"/>
          <w:position w:val="-12"/>
        </w:rPr>
        <w:object w:dxaOrig="980" w:dyaOrig="380" w14:anchorId="69A15D68">
          <v:shape id="_x0000_i1085" type="#_x0000_t75" style="width:49.3pt;height:18.85pt" o:ole="">
            <v:imagedata r:id="rId98" o:title=""/>
          </v:shape>
          <o:OLEObject Type="Embed" ProgID="Equation.DSMT4" ShapeID="_x0000_i1085" DrawAspect="Content" ObjectID="_1746213360" r:id="rId99"/>
        </w:object>
      </w:r>
      <w:r w:rsidR="00FC6852">
        <w:rPr>
          <w:rFonts w:ascii="宋体" w:hAnsi="宋体" w:hint="eastAsia"/>
        </w:rPr>
        <w:t>。</w:t>
      </w:r>
      <w:r w:rsidRPr="009725C7">
        <w:rPr>
          <w:rFonts w:ascii="宋体" w:hAnsi="宋体" w:hint="eastAsia"/>
        </w:rPr>
        <w:t>假设用水量服从正态分布</w:t>
      </w:r>
      <w:r w:rsidR="00AE3A6E" w:rsidRPr="00AE3A6E">
        <w:rPr>
          <w:position w:val="-16"/>
        </w:rPr>
        <w:object w:dxaOrig="980" w:dyaOrig="440" w14:anchorId="6E895D55">
          <v:shape id="_x0000_i1086" type="#_x0000_t75" style="width:49.3pt;height:21.85pt" o:ole="">
            <v:imagedata r:id="rId100" o:title=""/>
          </v:shape>
          <o:OLEObject Type="Embed" ProgID="Equation.DSMT4" ShapeID="_x0000_i1086" DrawAspect="Content" ObjectID="_1746213361" r:id="rId101"/>
        </w:object>
      </w:r>
      <w:r w:rsidR="00FC6852">
        <w:rPr>
          <w:rFonts w:ascii="宋体" w:hAnsi="宋体" w:hint="eastAsia"/>
        </w:rPr>
        <w:t>。</w:t>
      </w:r>
    </w:p>
    <w:p w14:paraId="73B1F8A0" w14:textId="77777777" w:rsidR="009725C7" w:rsidRPr="009E3B92" w:rsidRDefault="009E3B92" w:rsidP="009E3B92">
      <w:pPr>
        <w:jc w:val="left"/>
        <w:rPr>
          <w:rFonts w:ascii="宋体" w:hAnsi="宋体"/>
        </w:rPr>
      </w:pPr>
      <w:r>
        <w:rPr>
          <w:rFonts w:ascii="宋体" w:hAnsi="宋体" w:hint="eastAsia"/>
        </w:rPr>
        <w:t>(</w:t>
      </w:r>
      <w:proofErr w:type="gramStart"/>
      <w:r>
        <w:rPr>
          <w:rFonts w:ascii="宋体" w:hAnsi="宋体" w:hint="eastAsia"/>
        </w:rPr>
        <w:t>1</w:t>
      </w:r>
      <w:r>
        <w:rPr>
          <w:rFonts w:ascii="宋体" w:hAnsi="宋体"/>
        </w:rPr>
        <w:t>)</w:t>
      </w:r>
      <w:r w:rsidR="009725C7" w:rsidRPr="009E3B92">
        <w:rPr>
          <w:rFonts w:ascii="宋体" w:hAnsi="宋体" w:hint="eastAsia"/>
        </w:rPr>
        <w:t>能否同意该厂的看法</w:t>
      </w:r>
      <w:proofErr w:type="gramEnd"/>
      <w:r w:rsidR="009725C7" w:rsidRPr="009E3B92">
        <w:rPr>
          <w:rFonts w:ascii="宋体" w:hAnsi="宋体" w:hint="eastAsia"/>
        </w:rPr>
        <w:t>？（</w:t>
      </w:r>
      <w:r w:rsidR="00DB07C0">
        <w:rPr>
          <w:rFonts w:ascii="宋体" w:hAnsi="宋体" w:hint="eastAsia"/>
        </w:rPr>
        <w:t>显著性水平</w:t>
      </w:r>
      <w:r w:rsidR="009725C7" w:rsidRPr="009E3B92">
        <w:rPr>
          <w:position w:val="-6"/>
        </w:rPr>
        <w:object w:dxaOrig="900" w:dyaOrig="279" w14:anchorId="26CE7E11">
          <v:shape id="_x0000_i1087" type="#_x0000_t75" style="width:45pt;height:13.7pt" o:ole="">
            <v:imagedata r:id="rId102" o:title=""/>
          </v:shape>
          <o:OLEObject Type="Embed" ProgID="Equation.3" ShapeID="_x0000_i1087" DrawAspect="Content" ObjectID="_1746213362" r:id="rId103"/>
        </w:object>
      </w:r>
      <w:r w:rsidR="009725C7" w:rsidRPr="009E3B92">
        <w:rPr>
          <w:rFonts w:ascii="宋体" w:hAnsi="宋体" w:hint="eastAsia"/>
        </w:rPr>
        <w:t>，</w:t>
      </w:r>
      <w:r w:rsidR="0083339C" w:rsidRPr="009E3B92">
        <w:rPr>
          <w:position w:val="-6"/>
        </w:rPr>
        <w:object w:dxaOrig="1100" w:dyaOrig="340" w14:anchorId="5AC71323">
          <v:shape id="_x0000_i1088" type="#_x0000_t75" style="width:54.85pt;height:17.15pt" o:ole="">
            <v:imagedata r:id="rId104" o:title=""/>
          </v:shape>
          <o:OLEObject Type="Embed" ProgID="Equation.DSMT4" ShapeID="_x0000_i1088" DrawAspect="Content" ObjectID="_1746213363" r:id="rId105"/>
        </w:object>
      </w:r>
      <w:r w:rsidR="009725C7" w:rsidRPr="009E3B92">
        <w:rPr>
          <w:rFonts w:ascii="宋体" w:hAnsi="宋体" w:hint="eastAsia"/>
        </w:rPr>
        <w:t>）</w:t>
      </w:r>
    </w:p>
    <w:p w14:paraId="0D9C18ED" w14:textId="77777777" w:rsidR="009725C7" w:rsidRDefault="009E3B92" w:rsidP="009E3B92">
      <w:pPr>
        <w:jc w:val="left"/>
        <w:rPr>
          <w:rFonts w:ascii="宋体" w:hAnsi="宋体"/>
        </w:rPr>
      </w:pPr>
      <w:r>
        <w:rPr>
          <w:rFonts w:ascii="宋体" w:hAnsi="宋体" w:hint="eastAsia"/>
        </w:rPr>
        <w:t>(</w:t>
      </w:r>
      <w:proofErr w:type="gramStart"/>
      <w:r>
        <w:rPr>
          <w:rFonts w:ascii="宋体" w:hAnsi="宋体"/>
        </w:rPr>
        <w:t>2)</w:t>
      </w:r>
      <w:r w:rsidR="009725C7" w:rsidRPr="009725C7">
        <w:rPr>
          <w:rFonts w:ascii="宋体" w:hAnsi="宋体" w:hint="eastAsia"/>
        </w:rPr>
        <w:t>求方差</w:t>
      </w:r>
      <w:proofErr w:type="gramEnd"/>
      <w:r w:rsidR="009725C7" w:rsidRPr="009725C7">
        <w:rPr>
          <w:rFonts w:ascii="宋体" w:hAnsi="宋体"/>
          <w:position w:val="-6"/>
        </w:rPr>
        <w:object w:dxaOrig="340" w:dyaOrig="320" w14:anchorId="22361210">
          <v:shape id="_x0000_i1089" type="#_x0000_t75" style="width:17.15pt;height:16.3pt" o:ole="">
            <v:imagedata r:id="rId106" o:title=""/>
          </v:shape>
          <o:OLEObject Type="Embed" ProgID="Equation.3" ShapeID="_x0000_i1089" DrawAspect="Content" ObjectID="_1746213364" r:id="rId107"/>
        </w:object>
      </w:r>
      <w:r w:rsidR="009725C7" w:rsidRPr="009725C7">
        <w:rPr>
          <w:rFonts w:ascii="宋体" w:hAnsi="宋体" w:hint="eastAsia"/>
        </w:rPr>
        <w:t>的置信度为95%的置信区间。（</w:t>
      </w:r>
      <w:r>
        <w:rPr>
          <w:rFonts w:ascii="宋体" w:hAnsi="宋体" w:hint="eastAsia"/>
        </w:rPr>
        <w:t>注：</w:t>
      </w:r>
      <w:r w:rsidR="009352D0">
        <w:rPr>
          <w:rFonts w:ascii="宋体" w:hAnsi="宋体" w:hint="eastAsia"/>
        </w:rPr>
        <w:t>(</w:t>
      </w:r>
      <w:r w:rsidR="009352D0">
        <w:rPr>
          <w:rFonts w:ascii="宋体" w:hAnsi="宋体"/>
        </w:rPr>
        <w:t>2)</w:t>
      </w:r>
      <w:r>
        <w:rPr>
          <w:rFonts w:ascii="宋体" w:hAnsi="宋体" w:hint="eastAsia"/>
        </w:rPr>
        <w:t>小题结果就用分位</w:t>
      </w:r>
      <w:r w:rsidR="000C04C3">
        <w:rPr>
          <w:rFonts w:ascii="宋体" w:hAnsi="宋体" w:hint="eastAsia"/>
        </w:rPr>
        <w:t>数</w:t>
      </w:r>
      <w:r>
        <w:rPr>
          <w:rFonts w:ascii="宋体" w:hAnsi="宋体" w:hint="eastAsia"/>
        </w:rPr>
        <w:t>表示</w:t>
      </w:r>
      <w:r w:rsidR="009725C7" w:rsidRPr="009725C7">
        <w:rPr>
          <w:rFonts w:ascii="宋体" w:hAnsi="宋体" w:hint="eastAsia"/>
        </w:rPr>
        <w:t>）</w:t>
      </w:r>
    </w:p>
    <w:p w14:paraId="3874E6E2" w14:textId="77777777" w:rsidR="005B3583" w:rsidRPr="009725C7" w:rsidRDefault="00D80860" w:rsidP="009E3B92">
      <w:pPr>
        <w:jc w:val="left"/>
        <w:rPr>
          <w:rFonts w:ascii="宋体" w:hAnsi="宋体"/>
        </w:rPr>
      </w:pPr>
      <w:r w:rsidRPr="005B3583">
        <w:rPr>
          <w:rFonts w:ascii="宋体" w:hAnsi="宋体"/>
          <w:position w:val="-12"/>
        </w:rPr>
        <w:object w:dxaOrig="7680" w:dyaOrig="360" w14:anchorId="0F5FBC51">
          <v:shape id="_x0000_i1090" type="#_x0000_t75" style="width:384pt;height:18pt" o:ole="">
            <v:imagedata r:id="rId108" o:title=""/>
          </v:shape>
          <o:OLEObject Type="Embed" ProgID="Equation.DSMT4" ShapeID="_x0000_i1090" DrawAspect="Content" ObjectID="_1746213365" r:id="rId109"/>
        </w:object>
      </w:r>
    </w:p>
    <w:p w14:paraId="4A67CCD6" w14:textId="77777777" w:rsidR="000D21D2" w:rsidRDefault="00E445DA" w:rsidP="005B0820">
      <w:pPr>
        <w:spacing w:line="360" w:lineRule="auto"/>
        <w:jc w:val="left"/>
        <w:rPr>
          <w:b/>
          <w:noProof/>
        </w:rPr>
      </w:pPr>
      <w:r>
        <w:rPr>
          <w:rFonts w:hint="eastAsia"/>
          <w:b/>
          <w:noProof/>
        </w:rPr>
        <w:t>五</w:t>
      </w:r>
      <w:r w:rsidR="000D21D2" w:rsidRPr="004F3751">
        <w:rPr>
          <w:rFonts w:hint="eastAsia"/>
          <w:b/>
          <w:noProof/>
        </w:rPr>
        <w:t>、（</w:t>
      </w:r>
      <w:r w:rsidR="000D21D2" w:rsidRPr="004F3751">
        <w:rPr>
          <w:rFonts w:hint="eastAsia"/>
          <w:b/>
          <w:noProof/>
        </w:rPr>
        <w:t>1</w:t>
      </w:r>
      <w:r w:rsidR="00EF1C77">
        <w:rPr>
          <w:b/>
          <w:noProof/>
        </w:rPr>
        <w:t>2</w:t>
      </w:r>
      <w:r w:rsidR="000D21D2" w:rsidRPr="004F3751">
        <w:rPr>
          <w:rFonts w:hint="eastAsia"/>
          <w:b/>
          <w:noProof/>
        </w:rPr>
        <w:t>分）</w:t>
      </w:r>
    </w:p>
    <w:p w14:paraId="0B2A1BE4" w14:textId="77777777" w:rsidR="00C64C7D" w:rsidRPr="0090471D" w:rsidRDefault="00C64C7D" w:rsidP="00A73502">
      <w:pPr>
        <w:spacing w:after="240" w:line="360" w:lineRule="auto"/>
        <w:jc w:val="left"/>
      </w:pPr>
      <w:r w:rsidRPr="0090471D">
        <w:t>设随机变量</w:t>
      </w:r>
      <w:r w:rsidRPr="0090471D">
        <w:t xml:space="preserve"> </w:t>
      </w:r>
      <m:oMath>
        <m:r>
          <w:rPr>
            <w:rFonts w:ascii="Cambria Math" w:hAnsi="Cambria Math"/>
          </w:rPr>
          <m:t>X</m:t>
        </m:r>
      </m:oMath>
      <w:r w:rsidRPr="0090471D">
        <w:t xml:space="preserve"> </w:t>
      </w:r>
      <w:r w:rsidRPr="0090471D">
        <w:t>的概率分布为</w:t>
      </w:r>
    </w:p>
    <w:p w14:paraId="697CADC0" w14:textId="77777777" w:rsidR="00C64C7D" w:rsidRPr="0090471D" w:rsidRDefault="0090471D" w:rsidP="00A73502">
      <w:pPr>
        <w:spacing w:after="240" w:line="360" w:lineRule="auto"/>
      </w:pPr>
      <m:oMathPara>
        <m:oMath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}=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}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31601977" w14:textId="37CCB3A6" w:rsidR="00C64C7D" w:rsidRDefault="00C64C7D" w:rsidP="00006110">
      <w:pPr>
        <w:spacing w:after="240" w:line="360" w:lineRule="auto"/>
      </w:pPr>
      <w:r w:rsidRPr="0090471D">
        <w:t>在给定</w:t>
      </w:r>
      <w:r w:rsidRPr="0090471D"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i</m:t>
        </m:r>
      </m:oMath>
      <w:r w:rsidRPr="0090471D">
        <w:t xml:space="preserve"> </w:t>
      </w:r>
      <w:r w:rsidRPr="0090471D">
        <w:t>的条件下，随机变量</w:t>
      </w:r>
      <w:r w:rsidRPr="0090471D">
        <w:t xml:space="preserve"> </w:t>
      </w:r>
      <m:oMath>
        <m:r>
          <w:rPr>
            <w:rFonts w:ascii="Cambria Math" w:hAnsi="Cambria Math"/>
          </w:rPr>
          <m:t>Y</m:t>
        </m:r>
      </m:oMath>
      <w:r w:rsidRPr="0090471D">
        <w:t xml:space="preserve"> </w:t>
      </w:r>
      <w:r w:rsidRPr="0090471D">
        <w:t>服从均匀分布</w:t>
      </w:r>
      <w:r w:rsidRPr="0090471D">
        <w:t xml:space="preserve"> </w:t>
      </w:r>
      <m:oMath>
        <m:r>
          <w:rPr>
            <w:rFonts w:ascii="Cambria Math" w:hAnsi="Cambria Math"/>
          </w:rPr>
          <m:t>U</m:t>
        </m:r>
        <m:r>
          <m:rPr>
            <m:sty m:val="p"/>
          </m:rPr>
          <w:rPr>
            <w:rFonts w:ascii="Cambria Math" w:hAnsi="Cambria Math"/>
          </w:rPr>
          <m:t>(0,</m:t>
        </m:r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90471D">
        <w:t xml:space="preserve"> 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=1,2).</m:t>
        </m:r>
      </m:oMath>
      <w:r w:rsidRPr="0090471D">
        <w:br/>
      </w:r>
      <w:r w:rsidR="00E52229" w:rsidRPr="0090471D">
        <w:t xml:space="preserve">(1) </w:t>
      </w:r>
      <w:r w:rsidR="00E52229" w:rsidRPr="0090471D">
        <w:t>求</w:t>
      </w:r>
      <m:oMath>
        <m:r>
          <w:rPr>
            <w:rFonts w:ascii="Cambria Math" w:hAnsi="Cambria Math"/>
          </w:rPr>
          <m:t>X</m:t>
        </m:r>
      </m:oMath>
      <w:r w:rsidR="00E52229" w:rsidRPr="0090471D">
        <w:t>的分布函数</w:t>
      </w:r>
      <w:r w:rsidR="00E52229" w:rsidRPr="0090471D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(x)</m:t>
        </m:r>
      </m:oMath>
      <w:r w:rsidR="00C935CE">
        <w:rPr>
          <w:rFonts w:hint="eastAsia"/>
        </w:rPr>
        <w:t>.</w:t>
      </w:r>
      <w:r w:rsidR="00E52229" w:rsidRPr="0090471D">
        <w:br/>
      </w:r>
      <w:r w:rsidRPr="0090471D">
        <w:t>(</w:t>
      </w:r>
      <w:r w:rsidR="00E52229" w:rsidRPr="0090471D">
        <w:t>2</w:t>
      </w:r>
      <w:r w:rsidRPr="0090471D">
        <w:t xml:space="preserve">) </w:t>
      </w:r>
      <w:r w:rsidRPr="0090471D">
        <w:t>求</w:t>
      </w:r>
      <m:oMath>
        <m:r>
          <w:rPr>
            <w:rFonts w:ascii="Cambria Math" w:hAnsi="Cambria Math"/>
          </w:rPr>
          <m:t>Y</m:t>
        </m:r>
      </m:oMath>
      <w:r w:rsidRPr="0090471D">
        <w:t>的分布函数</w:t>
      </w:r>
      <w:r w:rsidRPr="0090471D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C935CE">
        <w:rPr>
          <w:rFonts w:hint="eastAsia"/>
        </w:rPr>
        <w:t>.</w:t>
      </w:r>
      <w:r>
        <w:br/>
      </w:r>
    </w:p>
    <w:p w14:paraId="4EBDA98B" w14:textId="77777777" w:rsidR="00447B81" w:rsidRPr="005B0820" w:rsidRDefault="00E445DA" w:rsidP="005B4851">
      <w:pPr>
        <w:tabs>
          <w:tab w:val="left" w:pos="2175"/>
        </w:tabs>
        <w:spacing w:line="360" w:lineRule="auto"/>
        <w:jc w:val="left"/>
        <w:textAlignment w:val="center"/>
      </w:pPr>
      <w:r>
        <w:rPr>
          <w:rFonts w:hint="eastAsia"/>
          <w:b/>
        </w:rPr>
        <w:t>六</w:t>
      </w:r>
      <w:r w:rsidR="00EB1E02" w:rsidRPr="005B0820">
        <w:rPr>
          <w:rFonts w:hint="eastAsia"/>
          <w:b/>
        </w:rPr>
        <w:t>、</w:t>
      </w:r>
      <w:r w:rsidR="00EB1E02" w:rsidRPr="005B0820">
        <w:rPr>
          <w:rFonts w:hint="eastAsia"/>
          <w:b/>
        </w:rPr>
        <w:t>(10</w:t>
      </w:r>
      <w:r w:rsidR="00EB1E02" w:rsidRPr="005B0820">
        <w:rPr>
          <w:rFonts w:hint="eastAsia"/>
          <w:b/>
        </w:rPr>
        <w:t>分</w:t>
      </w:r>
      <w:r w:rsidR="00EB1E02" w:rsidRPr="005B0820">
        <w:rPr>
          <w:rFonts w:hint="eastAsia"/>
          <w:b/>
        </w:rPr>
        <w:t>)</w:t>
      </w:r>
      <w:r w:rsidR="00EB1E02" w:rsidRPr="005B0820">
        <w:rPr>
          <w:b/>
        </w:rPr>
        <w:t xml:space="preserve"> </w:t>
      </w:r>
    </w:p>
    <w:p w14:paraId="5D1E25FE" w14:textId="77777777" w:rsidR="004D4776" w:rsidRDefault="004D4776" w:rsidP="004D4776">
      <w:pPr>
        <w:tabs>
          <w:tab w:val="left" w:pos="2730"/>
          <w:tab w:val="center" w:pos="4153"/>
          <w:tab w:val="left" w:pos="5595"/>
        </w:tabs>
        <w:ind w:firstLine="465"/>
      </w:pPr>
      <w:r>
        <w:rPr>
          <w:rFonts w:hint="eastAsia"/>
        </w:rPr>
        <w:t>设总体</w:t>
      </w:r>
      <w:r w:rsidRPr="008E00CA">
        <w:rPr>
          <w:position w:val="-4"/>
        </w:rPr>
        <w:object w:dxaOrig="279" w:dyaOrig="260" w14:anchorId="3737C699">
          <v:shape id="_x0000_i1099" type="#_x0000_t75" style="width:14.15pt;height:12.85pt" o:ole="">
            <v:imagedata r:id="rId110" o:title=""/>
          </v:shape>
          <o:OLEObject Type="Embed" ProgID="Equation.DSMT4" ShapeID="_x0000_i1099" DrawAspect="Content" ObjectID="_1746213366" r:id="rId111"/>
        </w:object>
      </w:r>
      <w:r>
        <w:rPr>
          <w:rFonts w:hint="eastAsia"/>
        </w:rPr>
        <w:t>的概率密度为</w:t>
      </w:r>
    </w:p>
    <w:p w14:paraId="68A45BB6" w14:textId="77777777" w:rsidR="004D4776" w:rsidRDefault="004D4776" w:rsidP="004D4776">
      <w:pPr>
        <w:tabs>
          <w:tab w:val="left" w:pos="2730"/>
          <w:tab w:val="center" w:pos="4153"/>
          <w:tab w:val="left" w:pos="5595"/>
        </w:tabs>
        <w:jc w:val="center"/>
      </w:pPr>
      <w:r w:rsidRPr="008E00CA">
        <w:rPr>
          <w:position w:val="-32"/>
        </w:rPr>
        <w:object w:dxaOrig="3019" w:dyaOrig="760" w14:anchorId="71CAA23D">
          <v:shape id="_x0000_i1100" type="#_x0000_t75" style="width:151.3pt;height:38.55pt" o:ole="">
            <v:imagedata r:id="rId112" o:title=""/>
          </v:shape>
          <o:OLEObject Type="Embed" ProgID="Equation.DSMT4" ShapeID="_x0000_i1100" DrawAspect="Content" ObjectID="_1746213367" r:id="rId113"/>
        </w:object>
      </w:r>
    </w:p>
    <w:p w14:paraId="045F382D" w14:textId="77777777" w:rsidR="004D4776" w:rsidRDefault="004D4776" w:rsidP="004D4776">
      <w:pPr>
        <w:tabs>
          <w:tab w:val="left" w:pos="2730"/>
          <w:tab w:val="center" w:pos="4153"/>
          <w:tab w:val="left" w:pos="5595"/>
        </w:tabs>
      </w:pPr>
      <w:r>
        <w:rPr>
          <w:rFonts w:hint="eastAsia"/>
        </w:rPr>
        <w:lastRenderedPageBreak/>
        <w:t>其中</w:t>
      </w:r>
      <w:r w:rsidRPr="008E00CA">
        <w:rPr>
          <w:position w:val="-6"/>
        </w:rPr>
        <w:object w:dxaOrig="680" w:dyaOrig="279" w14:anchorId="05BEE304">
          <v:shape id="_x0000_i1101" type="#_x0000_t75" style="width:33.85pt;height:14.15pt" o:ole="">
            <v:imagedata r:id="rId114" o:title=""/>
          </v:shape>
          <o:OLEObject Type="Embed" ProgID="Equation.DSMT4" ShapeID="_x0000_i1101" DrawAspect="Content" ObjectID="_1746213368" r:id="rId115"/>
        </w:object>
      </w:r>
      <w:r>
        <w:rPr>
          <w:rFonts w:hint="eastAsia"/>
        </w:rPr>
        <w:t>是未知参数</w:t>
      </w:r>
      <w:r>
        <w:rPr>
          <w:rFonts w:hint="eastAsia"/>
        </w:rPr>
        <w:t>,</w:t>
      </w:r>
      <w:r w:rsidRPr="00DC2003">
        <w:t xml:space="preserve"> </w:t>
      </w:r>
      <w:r w:rsidRPr="0079025C">
        <w:rPr>
          <w:position w:val="-12"/>
        </w:rPr>
        <w:object w:dxaOrig="1380" w:dyaOrig="360" w14:anchorId="0717D6D1">
          <v:shape id="_x0000_i1102" type="#_x0000_t75" style="width:69pt;height:18pt" o:ole="">
            <v:imagedata r:id="rId116" o:title=""/>
          </v:shape>
          <o:OLEObject Type="Embed" ProgID="Equation.DSMT4" ShapeID="_x0000_i1102" DrawAspect="Content" ObjectID="_1746213369" r:id="rId117"/>
        </w:object>
      </w:r>
      <w:r>
        <w:rPr>
          <w:rFonts w:hint="eastAsia"/>
        </w:rPr>
        <w:t>是来自总体</w:t>
      </w:r>
      <w:r w:rsidRPr="0079025C">
        <w:rPr>
          <w:position w:val="-4"/>
        </w:rPr>
        <w:object w:dxaOrig="279" w:dyaOrig="260" w14:anchorId="3898B28B">
          <v:shape id="_x0000_i1103" type="#_x0000_t75" style="width:14.15pt;height:12.85pt" o:ole="">
            <v:imagedata r:id="rId118" o:title=""/>
          </v:shape>
          <o:OLEObject Type="Embed" ProgID="Equation.DSMT4" ShapeID="_x0000_i1103" DrawAspect="Content" ObjectID="_1746213370" r:id="rId119"/>
        </w:object>
      </w:r>
      <w:r>
        <w:rPr>
          <w:rFonts w:hint="eastAsia"/>
        </w:rPr>
        <w:t>的一个容量为</w:t>
      </w:r>
      <w:r w:rsidRPr="008E00CA">
        <w:rPr>
          <w:position w:val="-6"/>
        </w:rPr>
        <w:object w:dxaOrig="200" w:dyaOrig="220" w14:anchorId="55065530">
          <v:shape id="_x0000_i1104" type="#_x0000_t75" style="width:9.85pt;height:11.55pt" o:ole="">
            <v:imagedata r:id="rId120" o:title=""/>
          </v:shape>
          <o:OLEObject Type="Embed" ProgID="Equation.DSMT4" ShapeID="_x0000_i1104" DrawAspect="Content" ObjectID="_1746213371" r:id="rId121"/>
        </w:object>
      </w:r>
      <w:r>
        <w:rPr>
          <w:rFonts w:hint="eastAsia"/>
        </w:rPr>
        <w:t>的简单随机样本</w:t>
      </w:r>
      <w:r>
        <w:rPr>
          <w:rFonts w:hint="eastAsia"/>
        </w:rPr>
        <w:t>,</w:t>
      </w:r>
      <w:r>
        <w:rPr>
          <w:rFonts w:hint="eastAsia"/>
        </w:rPr>
        <w:t>分别用矩法估计和最大似然估计法求</w:t>
      </w:r>
      <w:r w:rsidRPr="008E00CA">
        <w:rPr>
          <w:position w:val="-6"/>
        </w:rPr>
        <w:object w:dxaOrig="200" w:dyaOrig="279" w14:anchorId="6EFEF258">
          <v:shape id="_x0000_i1105" type="#_x0000_t75" style="width:9.85pt;height:14.15pt" o:ole="">
            <v:imagedata r:id="rId122" o:title=""/>
          </v:shape>
          <o:OLEObject Type="Embed" ProgID="Equation.DSMT4" ShapeID="_x0000_i1105" DrawAspect="Content" ObjectID="_1746213372" r:id="rId123"/>
        </w:object>
      </w:r>
      <w:r>
        <w:rPr>
          <w:rFonts w:hint="eastAsia"/>
        </w:rPr>
        <w:t>的估计量</w:t>
      </w:r>
      <w:r>
        <w:rPr>
          <w:rFonts w:hint="eastAsia"/>
        </w:rPr>
        <w:t>.</w:t>
      </w:r>
    </w:p>
    <w:p w14:paraId="6204B773" w14:textId="77777777" w:rsidR="00C64C7D" w:rsidRDefault="00C64C7D" w:rsidP="00C64C7D">
      <w:pPr>
        <w:spacing w:after="240" w:line="360" w:lineRule="auto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七</w:t>
      </w:r>
      <w:r w:rsidRPr="004F3751">
        <w:rPr>
          <w:rFonts w:ascii="宋体" w:hAnsi="宋体"/>
          <w:b/>
        </w:rPr>
        <w:t>、</w:t>
      </w:r>
      <w:r w:rsidRPr="004F3751">
        <w:rPr>
          <w:rFonts w:ascii="宋体" w:hAnsi="宋体" w:hint="eastAsia"/>
          <w:b/>
        </w:rPr>
        <w:t>(</w:t>
      </w:r>
      <w:r w:rsidRPr="004F3751">
        <w:rPr>
          <w:rFonts w:ascii="宋体" w:hAnsi="宋体"/>
          <w:b/>
        </w:rPr>
        <w:t>1</w:t>
      </w:r>
      <w:r w:rsidR="00EF1C77">
        <w:rPr>
          <w:rFonts w:ascii="宋体" w:hAnsi="宋体"/>
          <w:b/>
        </w:rPr>
        <w:t>2</w:t>
      </w:r>
      <w:r w:rsidRPr="004F3751">
        <w:rPr>
          <w:rFonts w:ascii="宋体" w:hAnsi="宋体" w:hint="eastAsia"/>
          <w:b/>
        </w:rPr>
        <w:t>分</w:t>
      </w:r>
      <w:r w:rsidRPr="004F3751">
        <w:rPr>
          <w:rFonts w:ascii="宋体" w:hAnsi="宋体"/>
          <w:b/>
        </w:rPr>
        <w:t>)</w:t>
      </w:r>
    </w:p>
    <w:p w14:paraId="69FE90B0" w14:textId="77777777" w:rsidR="00A443DA" w:rsidRPr="00BA720B" w:rsidRDefault="00A443DA" w:rsidP="00A443DA">
      <w:pPr>
        <w:spacing w:after="240"/>
        <w:jc w:val="left"/>
        <w:rPr>
          <w:rFonts w:ascii="宋体" w:hAnsi="宋体"/>
        </w:rPr>
      </w:pPr>
      <w:r w:rsidRPr="00BA720B">
        <w:rPr>
          <w:rFonts w:ascii="宋体" w:hAnsi="宋体"/>
        </w:rPr>
        <w:t>设随机变量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</m:oMath>
      <w:r w:rsidRPr="00BA720B">
        <w:rPr>
          <w:rFonts w:ascii="宋体" w:hAnsi="宋体"/>
        </w:rPr>
        <w:t xml:space="preserve">的概率分布相同, </w:t>
      </w:r>
      <m:oMath>
        <m:r>
          <w:rPr>
            <w:rFonts w:ascii="Cambria Math" w:hAnsi="Cambria Math"/>
          </w:rPr>
          <m:t>X</m:t>
        </m:r>
      </m:oMath>
      <w:r w:rsidRPr="00BA720B">
        <w:rPr>
          <w:rFonts w:ascii="宋体" w:hAnsi="宋体"/>
        </w:rPr>
        <w:t>的概率分布为</w:t>
      </w:r>
    </w:p>
    <w:p w14:paraId="6601AEF0" w14:textId="77777777" w:rsidR="00A443DA" w:rsidRPr="007B0125" w:rsidRDefault="007B0125" w:rsidP="007B0125">
      <w:pPr>
        <w:spacing w:line="360" w:lineRule="auto"/>
      </w:pPr>
      <m:oMathPara>
        <m:oMath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}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  <m:box>
            <m:boxPr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e>
          </m:box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1}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</m:oMath>
      </m:oMathPara>
    </w:p>
    <w:p w14:paraId="69A128D1" w14:textId="77777777" w:rsidR="00A443DA" w:rsidRPr="007B0125" w:rsidRDefault="00A443DA" w:rsidP="007B0125">
      <w:pPr>
        <w:spacing w:line="360" w:lineRule="auto"/>
        <w:textAlignment w:val="center"/>
      </w:pPr>
      <w:r w:rsidRPr="007B0125">
        <w:t>且</w:t>
      </w:r>
      <m:oMath>
        <m:r>
          <w:rPr>
            <w:rFonts w:ascii="Cambria Math" w:hAnsi="Cambria Math"/>
          </w:rPr>
          <m:t>X</m:t>
        </m:r>
      </m:oMath>
      <w:r w:rsidRPr="007B0125">
        <w:t>与</w:t>
      </w:r>
      <m:oMath>
        <m:r>
          <w:rPr>
            <w:rFonts w:ascii="Cambria Math" w:hAnsi="Cambria Math"/>
          </w:rPr>
          <m:t>Y</m:t>
        </m:r>
      </m:oMath>
      <w:r w:rsidRPr="007B0125">
        <w:t>的相关系数</w:t>
      </w:r>
      <w:r w:rsidR="007B0125" w:rsidRPr="007B0125">
        <w:object w:dxaOrig="760" w:dyaOrig="620" w14:anchorId="27053632">
          <v:shape id="_x0000_i1116" type="#_x0000_t75" style="width:38.15pt;height:30.85pt" o:ole="">
            <v:imagedata r:id="rId124" o:title=""/>
          </v:shape>
          <o:OLEObject Type="Embed" ProgID="Equation.DSMT4" ShapeID="_x0000_i1116" DrawAspect="Content" ObjectID="_1746213373" r:id="rId125"/>
        </w:object>
      </w:r>
      <w:r w:rsidRPr="007B0125">
        <w:t>.</w:t>
      </w:r>
      <w:r w:rsidRPr="007B0125">
        <w:br/>
        <w:t xml:space="preserve">(1) </w:t>
      </w:r>
      <w:r w:rsidRPr="007B0125">
        <w:t>求</w:t>
      </w:r>
      <w:r w:rsidRPr="007B0125">
        <w:t xml:space="preserve"> 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7B0125">
        <w:t xml:space="preserve"> </w:t>
      </w:r>
      <w:r w:rsidRPr="007B0125">
        <w:t>的概率分布</w:t>
      </w:r>
      <w:r w:rsidRPr="007B0125">
        <w:t>;</w:t>
      </w:r>
      <w:r w:rsidRPr="007B0125">
        <w:br/>
        <w:t xml:space="preserve">(2) </w:t>
      </w:r>
      <w:r w:rsidRPr="007B0125">
        <w:t>求</w:t>
      </w:r>
      <w:r w:rsidRPr="007B0125">
        <w:t xml:space="preserve"> </w:t>
      </w: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≤1}</m:t>
        </m:r>
      </m:oMath>
      <w:r w:rsidRPr="007B0125">
        <w:t>.</w:t>
      </w:r>
    </w:p>
    <w:sectPr w:rsidR="00A443DA" w:rsidRPr="007B0125">
      <w:footerReference w:type="default" r:id="rId126"/>
      <w:pgSz w:w="11906" w:h="16838"/>
      <w:pgMar w:top="1418" w:right="1134" w:bottom="1134" w:left="181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7560E68" w14:textId="77777777" w:rsidR="00615968" w:rsidRDefault="00615968">
      <w:r>
        <w:separator/>
      </w:r>
    </w:p>
  </w:endnote>
  <w:endnote w:type="continuationSeparator" w:id="0">
    <w:p w14:paraId="175EB304" w14:textId="77777777" w:rsidR="00615968" w:rsidRDefault="006159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2EB8C5" w14:textId="77777777" w:rsidR="002F689E" w:rsidRDefault="002F689E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C66612">
      <w:rPr>
        <w:noProof/>
      </w:rPr>
      <w:t>8</w:t>
    </w:r>
    <w:r>
      <w:rPr>
        <w:noProof/>
      </w:rPr>
      <w:fldChar w:fldCharType="end"/>
    </w:r>
  </w:p>
  <w:p w14:paraId="1C736198" w14:textId="77777777" w:rsidR="002F689E" w:rsidRDefault="002F689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1C9A0D" w14:textId="77777777" w:rsidR="00615968" w:rsidRDefault="00615968">
      <w:r>
        <w:separator/>
      </w:r>
    </w:p>
  </w:footnote>
  <w:footnote w:type="continuationSeparator" w:id="0">
    <w:p w14:paraId="6C9B2FDD" w14:textId="77777777" w:rsidR="00615968" w:rsidRDefault="0061596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84F87"/>
    <w:multiLevelType w:val="hybridMultilevel"/>
    <w:tmpl w:val="1ECA778C"/>
    <w:lvl w:ilvl="0" w:tplc="29A04688">
      <w:start w:val="1"/>
      <w:numFmt w:val="decimal"/>
      <w:lvlText w:val="(%1)"/>
      <w:lvlJc w:val="left"/>
      <w:pPr>
        <w:ind w:left="400" w:hanging="40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BD92391"/>
    <w:multiLevelType w:val="hybridMultilevel"/>
    <w:tmpl w:val="4CF6DE50"/>
    <w:lvl w:ilvl="0" w:tplc="64EE7014">
      <w:start w:val="25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1C74FD1A">
      <w:numFmt w:val="decimal"/>
      <w:lvlText w:val=""/>
      <w:lvlJc w:val="left"/>
    </w:lvl>
    <w:lvl w:ilvl="2" w:tplc="9B580F56">
      <w:numFmt w:val="decimal"/>
      <w:lvlText w:val=""/>
      <w:lvlJc w:val="left"/>
    </w:lvl>
    <w:lvl w:ilvl="3" w:tplc="C96017F4">
      <w:numFmt w:val="decimal"/>
      <w:lvlText w:val=""/>
      <w:lvlJc w:val="left"/>
    </w:lvl>
    <w:lvl w:ilvl="4" w:tplc="4984D002">
      <w:numFmt w:val="decimal"/>
      <w:lvlText w:val=""/>
      <w:lvlJc w:val="left"/>
    </w:lvl>
    <w:lvl w:ilvl="5" w:tplc="965CAB8E">
      <w:numFmt w:val="decimal"/>
      <w:lvlText w:val=""/>
      <w:lvlJc w:val="left"/>
    </w:lvl>
    <w:lvl w:ilvl="6" w:tplc="03E24FCC">
      <w:numFmt w:val="decimal"/>
      <w:lvlText w:val=""/>
      <w:lvlJc w:val="left"/>
    </w:lvl>
    <w:lvl w:ilvl="7" w:tplc="A0FE9C24">
      <w:numFmt w:val="decimal"/>
      <w:lvlText w:val=""/>
      <w:lvlJc w:val="left"/>
    </w:lvl>
    <w:lvl w:ilvl="8" w:tplc="7D4080E4">
      <w:numFmt w:val="decimal"/>
      <w:lvlText w:val=""/>
      <w:lvlJc w:val="left"/>
    </w:lvl>
  </w:abstractNum>
  <w:abstractNum w:abstractNumId="2" w15:restartNumberingAfterBreak="0">
    <w:nsid w:val="11D11FAC"/>
    <w:multiLevelType w:val="hybridMultilevel"/>
    <w:tmpl w:val="5E5C72D4"/>
    <w:lvl w:ilvl="0" w:tplc="B4A23EF6">
      <w:start w:val="7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C504DBCC">
      <w:numFmt w:val="decimal"/>
      <w:lvlText w:val=""/>
      <w:lvlJc w:val="left"/>
    </w:lvl>
    <w:lvl w:ilvl="2" w:tplc="AEDC98F4">
      <w:numFmt w:val="decimal"/>
      <w:lvlText w:val=""/>
      <w:lvlJc w:val="left"/>
    </w:lvl>
    <w:lvl w:ilvl="3" w:tplc="5D2CED06">
      <w:numFmt w:val="decimal"/>
      <w:lvlText w:val=""/>
      <w:lvlJc w:val="left"/>
    </w:lvl>
    <w:lvl w:ilvl="4" w:tplc="A474857E">
      <w:numFmt w:val="decimal"/>
      <w:lvlText w:val=""/>
      <w:lvlJc w:val="left"/>
    </w:lvl>
    <w:lvl w:ilvl="5" w:tplc="CDEEAB92">
      <w:numFmt w:val="decimal"/>
      <w:lvlText w:val=""/>
      <w:lvlJc w:val="left"/>
    </w:lvl>
    <w:lvl w:ilvl="6" w:tplc="8DDE0968">
      <w:numFmt w:val="decimal"/>
      <w:lvlText w:val=""/>
      <w:lvlJc w:val="left"/>
    </w:lvl>
    <w:lvl w:ilvl="7" w:tplc="2C783B7A">
      <w:numFmt w:val="decimal"/>
      <w:lvlText w:val=""/>
      <w:lvlJc w:val="left"/>
    </w:lvl>
    <w:lvl w:ilvl="8" w:tplc="0F0CBE62">
      <w:numFmt w:val="decimal"/>
      <w:lvlText w:val=""/>
      <w:lvlJc w:val="left"/>
    </w:lvl>
  </w:abstractNum>
  <w:abstractNum w:abstractNumId="3" w15:restartNumberingAfterBreak="0">
    <w:nsid w:val="255572DB"/>
    <w:multiLevelType w:val="hybridMultilevel"/>
    <w:tmpl w:val="A7A6248E"/>
    <w:lvl w:ilvl="0" w:tplc="25AA47CA">
      <w:start w:val="2"/>
      <w:numFmt w:val="decimalEnclosedParen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2E0E1287"/>
    <w:multiLevelType w:val="hybridMultilevel"/>
    <w:tmpl w:val="4C829962"/>
    <w:lvl w:ilvl="0" w:tplc="3CF86F5A">
      <w:start w:val="1"/>
      <w:numFmt w:val="japaneseCounting"/>
      <w:lvlText w:val="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29945A8"/>
    <w:multiLevelType w:val="hybridMultilevel"/>
    <w:tmpl w:val="9E827084"/>
    <w:lvl w:ilvl="0" w:tplc="8F949AE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3B3F2BFA"/>
    <w:multiLevelType w:val="hybridMultilevel"/>
    <w:tmpl w:val="A6B87064"/>
    <w:lvl w:ilvl="0" w:tplc="3732F490">
      <w:start w:val="1"/>
      <w:numFmt w:val="lowerLetter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3C485998"/>
    <w:multiLevelType w:val="hybridMultilevel"/>
    <w:tmpl w:val="812E3070"/>
    <w:lvl w:ilvl="0" w:tplc="43BE283A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2CB19A8"/>
    <w:multiLevelType w:val="hybridMultilevel"/>
    <w:tmpl w:val="AF304C0E"/>
    <w:lvl w:ilvl="0" w:tplc="4224CD2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5513036F"/>
    <w:multiLevelType w:val="hybridMultilevel"/>
    <w:tmpl w:val="C8225CC8"/>
    <w:lvl w:ilvl="0" w:tplc="6CD8FAC4">
      <w:start w:val="1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4124790"/>
    <w:multiLevelType w:val="hybridMultilevel"/>
    <w:tmpl w:val="C554A6D0"/>
    <w:lvl w:ilvl="0" w:tplc="3732F490">
      <w:start w:val="1"/>
      <w:numFmt w:val="lowerLetter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65FC2FFB"/>
    <w:multiLevelType w:val="hybridMultilevel"/>
    <w:tmpl w:val="8018A0A6"/>
    <w:lvl w:ilvl="0" w:tplc="6C2C6FFE">
      <w:start w:val="5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6F463128"/>
    <w:multiLevelType w:val="hybridMultilevel"/>
    <w:tmpl w:val="733E6B1C"/>
    <w:lvl w:ilvl="0" w:tplc="AEEC425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76E92A30"/>
    <w:multiLevelType w:val="hybridMultilevel"/>
    <w:tmpl w:val="47DAE168"/>
    <w:lvl w:ilvl="0" w:tplc="9FF03A1A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</w:num>
  <w:num w:numId="3">
    <w:abstractNumId w:val="12"/>
  </w:num>
  <w:num w:numId="4">
    <w:abstractNumId w:val="10"/>
  </w:num>
  <w:num w:numId="5">
    <w:abstractNumId w:val="6"/>
  </w:num>
  <w:num w:numId="6">
    <w:abstractNumId w:val="1"/>
  </w:num>
  <w:num w:numId="7">
    <w:abstractNumId w:val="0"/>
  </w:num>
  <w:num w:numId="8">
    <w:abstractNumId w:val="8"/>
  </w:num>
  <w:num w:numId="9">
    <w:abstractNumId w:val="5"/>
  </w:num>
  <w:num w:numId="10">
    <w:abstractNumId w:val="3"/>
  </w:num>
  <w:num w:numId="11">
    <w:abstractNumId w:val="11"/>
  </w:num>
  <w:num w:numId="12">
    <w:abstractNumId w:val="2"/>
  </w:num>
  <w:num w:numId="13">
    <w:abstractNumId w:val="7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 strokecolor="#739cc3">
      <v:fill angle="90" type="gradient">
        <o:fill v:ext="view" type="gradientUnscaled"/>
      </v:fill>
      <v:stroke color="#739cc3" weight="1.25pt"/>
      <o:colormru v:ext="edit" colors="black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2A27"/>
    <w:rsid w:val="000013FD"/>
    <w:rsid w:val="000035EC"/>
    <w:rsid w:val="00003CA2"/>
    <w:rsid w:val="00006110"/>
    <w:rsid w:val="00007046"/>
    <w:rsid w:val="000138FD"/>
    <w:rsid w:val="00014EFE"/>
    <w:rsid w:val="0001756D"/>
    <w:rsid w:val="000239CA"/>
    <w:rsid w:val="00032B56"/>
    <w:rsid w:val="000407FD"/>
    <w:rsid w:val="00044095"/>
    <w:rsid w:val="00044612"/>
    <w:rsid w:val="00044E98"/>
    <w:rsid w:val="00047563"/>
    <w:rsid w:val="00051113"/>
    <w:rsid w:val="00060B0A"/>
    <w:rsid w:val="00062C34"/>
    <w:rsid w:val="000664A7"/>
    <w:rsid w:val="00073088"/>
    <w:rsid w:val="00076179"/>
    <w:rsid w:val="000826DC"/>
    <w:rsid w:val="0008292E"/>
    <w:rsid w:val="000850D4"/>
    <w:rsid w:val="000A1C89"/>
    <w:rsid w:val="000A1E8F"/>
    <w:rsid w:val="000A3048"/>
    <w:rsid w:val="000A52CE"/>
    <w:rsid w:val="000B1376"/>
    <w:rsid w:val="000B6D99"/>
    <w:rsid w:val="000C04C3"/>
    <w:rsid w:val="000C3901"/>
    <w:rsid w:val="000C7F72"/>
    <w:rsid w:val="000D21D2"/>
    <w:rsid w:val="000D4A11"/>
    <w:rsid w:val="000E05A2"/>
    <w:rsid w:val="000E2CE0"/>
    <w:rsid w:val="000E6CED"/>
    <w:rsid w:val="000F3243"/>
    <w:rsid w:val="000F40D8"/>
    <w:rsid w:val="000F738F"/>
    <w:rsid w:val="00100B02"/>
    <w:rsid w:val="00101C82"/>
    <w:rsid w:val="001029DD"/>
    <w:rsid w:val="00103A3C"/>
    <w:rsid w:val="00112F1D"/>
    <w:rsid w:val="00114735"/>
    <w:rsid w:val="00116BAF"/>
    <w:rsid w:val="00117047"/>
    <w:rsid w:val="001205DB"/>
    <w:rsid w:val="00121C16"/>
    <w:rsid w:val="00122886"/>
    <w:rsid w:val="00134A9B"/>
    <w:rsid w:val="00135387"/>
    <w:rsid w:val="00137648"/>
    <w:rsid w:val="0015306A"/>
    <w:rsid w:val="001533B1"/>
    <w:rsid w:val="00154A12"/>
    <w:rsid w:val="001552C0"/>
    <w:rsid w:val="001562F2"/>
    <w:rsid w:val="00157932"/>
    <w:rsid w:val="00163C47"/>
    <w:rsid w:val="00165E13"/>
    <w:rsid w:val="001661B8"/>
    <w:rsid w:val="00172A27"/>
    <w:rsid w:val="00176913"/>
    <w:rsid w:val="00182F0E"/>
    <w:rsid w:val="00185809"/>
    <w:rsid w:val="00185A32"/>
    <w:rsid w:val="00195BC0"/>
    <w:rsid w:val="001A3E32"/>
    <w:rsid w:val="001B0BC9"/>
    <w:rsid w:val="001B7D6B"/>
    <w:rsid w:val="001C2F0C"/>
    <w:rsid w:val="001C59FA"/>
    <w:rsid w:val="001C6B6C"/>
    <w:rsid w:val="001D49F4"/>
    <w:rsid w:val="001E0608"/>
    <w:rsid w:val="001E1902"/>
    <w:rsid w:val="001E50FD"/>
    <w:rsid w:val="001F0E51"/>
    <w:rsid w:val="001F567F"/>
    <w:rsid w:val="00200217"/>
    <w:rsid w:val="0020028D"/>
    <w:rsid w:val="002020CC"/>
    <w:rsid w:val="00202904"/>
    <w:rsid w:val="00203EC1"/>
    <w:rsid w:val="00204F4B"/>
    <w:rsid w:val="00207D70"/>
    <w:rsid w:val="00212BF7"/>
    <w:rsid w:val="00222C7F"/>
    <w:rsid w:val="0022476E"/>
    <w:rsid w:val="0023236B"/>
    <w:rsid w:val="00232958"/>
    <w:rsid w:val="00233E33"/>
    <w:rsid w:val="002343EB"/>
    <w:rsid w:val="002360EE"/>
    <w:rsid w:val="0023668E"/>
    <w:rsid w:val="00237429"/>
    <w:rsid w:val="00243558"/>
    <w:rsid w:val="0024385C"/>
    <w:rsid w:val="00243D12"/>
    <w:rsid w:val="002479B2"/>
    <w:rsid w:val="0025047D"/>
    <w:rsid w:val="002559E1"/>
    <w:rsid w:val="00256CC6"/>
    <w:rsid w:val="00261825"/>
    <w:rsid w:val="00265FE1"/>
    <w:rsid w:val="0027129B"/>
    <w:rsid w:val="00274495"/>
    <w:rsid w:val="0027573F"/>
    <w:rsid w:val="00277C41"/>
    <w:rsid w:val="002849FD"/>
    <w:rsid w:val="00285788"/>
    <w:rsid w:val="0028718E"/>
    <w:rsid w:val="00287390"/>
    <w:rsid w:val="002878CC"/>
    <w:rsid w:val="00290908"/>
    <w:rsid w:val="0029194C"/>
    <w:rsid w:val="00294C87"/>
    <w:rsid w:val="002951B1"/>
    <w:rsid w:val="002956E1"/>
    <w:rsid w:val="002A0D3F"/>
    <w:rsid w:val="002A29C9"/>
    <w:rsid w:val="002A42E0"/>
    <w:rsid w:val="002A47C0"/>
    <w:rsid w:val="002A7575"/>
    <w:rsid w:val="002B1C27"/>
    <w:rsid w:val="002B4365"/>
    <w:rsid w:val="002B5CC4"/>
    <w:rsid w:val="002C0B2B"/>
    <w:rsid w:val="002C6CC7"/>
    <w:rsid w:val="002C79E0"/>
    <w:rsid w:val="002C7B15"/>
    <w:rsid w:val="002D113E"/>
    <w:rsid w:val="002D2E0D"/>
    <w:rsid w:val="002D4CDF"/>
    <w:rsid w:val="002D4EC7"/>
    <w:rsid w:val="002D58D9"/>
    <w:rsid w:val="002D6CCC"/>
    <w:rsid w:val="002E0C2B"/>
    <w:rsid w:val="002E1B72"/>
    <w:rsid w:val="002E3A10"/>
    <w:rsid w:val="002E4B0C"/>
    <w:rsid w:val="002E5798"/>
    <w:rsid w:val="002E741D"/>
    <w:rsid w:val="002F689E"/>
    <w:rsid w:val="002F7700"/>
    <w:rsid w:val="00307B85"/>
    <w:rsid w:val="00313D02"/>
    <w:rsid w:val="00313D22"/>
    <w:rsid w:val="00317FD9"/>
    <w:rsid w:val="0032338C"/>
    <w:rsid w:val="003305AC"/>
    <w:rsid w:val="0033104F"/>
    <w:rsid w:val="00340A16"/>
    <w:rsid w:val="00341C2B"/>
    <w:rsid w:val="003442A1"/>
    <w:rsid w:val="003447D8"/>
    <w:rsid w:val="00344D3B"/>
    <w:rsid w:val="00347463"/>
    <w:rsid w:val="003522B0"/>
    <w:rsid w:val="003532D6"/>
    <w:rsid w:val="003564E3"/>
    <w:rsid w:val="003608BE"/>
    <w:rsid w:val="00360CF4"/>
    <w:rsid w:val="003622F7"/>
    <w:rsid w:val="0036484B"/>
    <w:rsid w:val="00365156"/>
    <w:rsid w:val="00371E07"/>
    <w:rsid w:val="00372FC4"/>
    <w:rsid w:val="0037386B"/>
    <w:rsid w:val="00374581"/>
    <w:rsid w:val="00375923"/>
    <w:rsid w:val="0037648E"/>
    <w:rsid w:val="00391193"/>
    <w:rsid w:val="00394209"/>
    <w:rsid w:val="0039427C"/>
    <w:rsid w:val="00394A10"/>
    <w:rsid w:val="00395EE5"/>
    <w:rsid w:val="0039796C"/>
    <w:rsid w:val="003A05A3"/>
    <w:rsid w:val="003A29B3"/>
    <w:rsid w:val="003B3566"/>
    <w:rsid w:val="003B3EA8"/>
    <w:rsid w:val="003B5A99"/>
    <w:rsid w:val="003B5EA9"/>
    <w:rsid w:val="003B6367"/>
    <w:rsid w:val="003C01EE"/>
    <w:rsid w:val="003C0E76"/>
    <w:rsid w:val="003C2C4C"/>
    <w:rsid w:val="003C7CC0"/>
    <w:rsid w:val="003D66A8"/>
    <w:rsid w:val="003D7138"/>
    <w:rsid w:val="003E0715"/>
    <w:rsid w:val="003E2221"/>
    <w:rsid w:val="003E435B"/>
    <w:rsid w:val="003E7CFA"/>
    <w:rsid w:val="003F3B17"/>
    <w:rsid w:val="003F7EB7"/>
    <w:rsid w:val="00407693"/>
    <w:rsid w:val="004158FF"/>
    <w:rsid w:val="00416F31"/>
    <w:rsid w:val="00425EC2"/>
    <w:rsid w:val="004303C7"/>
    <w:rsid w:val="00430B95"/>
    <w:rsid w:val="00431E4E"/>
    <w:rsid w:val="00436251"/>
    <w:rsid w:val="0044065E"/>
    <w:rsid w:val="00447B81"/>
    <w:rsid w:val="00447B8F"/>
    <w:rsid w:val="004516D5"/>
    <w:rsid w:val="004532F3"/>
    <w:rsid w:val="00453BEE"/>
    <w:rsid w:val="00453E29"/>
    <w:rsid w:val="00456762"/>
    <w:rsid w:val="004575E0"/>
    <w:rsid w:val="00457B6F"/>
    <w:rsid w:val="00467CF2"/>
    <w:rsid w:val="00473FA7"/>
    <w:rsid w:val="004830F6"/>
    <w:rsid w:val="0048350F"/>
    <w:rsid w:val="00495117"/>
    <w:rsid w:val="004964CA"/>
    <w:rsid w:val="004A52CE"/>
    <w:rsid w:val="004B0DFD"/>
    <w:rsid w:val="004B63E0"/>
    <w:rsid w:val="004B6CE8"/>
    <w:rsid w:val="004B7BB3"/>
    <w:rsid w:val="004C5B6F"/>
    <w:rsid w:val="004C7E0B"/>
    <w:rsid w:val="004D1A08"/>
    <w:rsid w:val="004D1E7D"/>
    <w:rsid w:val="004D2023"/>
    <w:rsid w:val="004D358F"/>
    <w:rsid w:val="004D4776"/>
    <w:rsid w:val="004D61D2"/>
    <w:rsid w:val="004D718E"/>
    <w:rsid w:val="004D7C56"/>
    <w:rsid w:val="004E3A0D"/>
    <w:rsid w:val="004E6374"/>
    <w:rsid w:val="004E66B1"/>
    <w:rsid w:val="004E734C"/>
    <w:rsid w:val="004E7AC5"/>
    <w:rsid w:val="004F3022"/>
    <w:rsid w:val="004F3751"/>
    <w:rsid w:val="00500BB9"/>
    <w:rsid w:val="00507E74"/>
    <w:rsid w:val="0051149A"/>
    <w:rsid w:val="00511AD9"/>
    <w:rsid w:val="00526A6E"/>
    <w:rsid w:val="0053091D"/>
    <w:rsid w:val="005321E2"/>
    <w:rsid w:val="005329C5"/>
    <w:rsid w:val="0053533C"/>
    <w:rsid w:val="0054045F"/>
    <w:rsid w:val="00540B76"/>
    <w:rsid w:val="00541ED0"/>
    <w:rsid w:val="00542BC4"/>
    <w:rsid w:val="005460E8"/>
    <w:rsid w:val="005635E6"/>
    <w:rsid w:val="005656AA"/>
    <w:rsid w:val="005669C8"/>
    <w:rsid w:val="005709E7"/>
    <w:rsid w:val="00570A5E"/>
    <w:rsid w:val="00576545"/>
    <w:rsid w:val="005800ED"/>
    <w:rsid w:val="005805A5"/>
    <w:rsid w:val="00580C5F"/>
    <w:rsid w:val="005817DB"/>
    <w:rsid w:val="00585374"/>
    <w:rsid w:val="00586900"/>
    <w:rsid w:val="005918E1"/>
    <w:rsid w:val="005A4132"/>
    <w:rsid w:val="005A4D33"/>
    <w:rsid w:val="005B008A"/>
    <w:rsid w:val="005B023C"/>
    <w:rsid w:val="005B0820"/>
    <w:rsid w:val="005B2CCF"/>
    <w:rsid w:val="005B3583"/>
    <w:rsid w:val="005B4851"/>
    <w:rsid w:val="005B6D0A"/>
    <w:rsid w:val="005B6F66"/>
    <w:rsid w:val="005C0464"/>
    <w:rsid w:val="005C1846"/>
    <w:rsid w:val="005C2242"/>
    <w:rsid w:val="005D42A4"/>
    <w:rsid w:val="005D6FC0"/>
    <w:rsid w:val="005E3906"/>
    <w:rsid w:val="005F57A0"/>
    <w:rsid w:val="00602738"/>
    <w:rsid w:val="00604370"/>
    <w:rsid w:val="00605596"/>
    <w:rsid w:val="0060602C"/>
    <w:rsid w:val="00611071"/>
    <w:rsid w:val="00613D4E"/>
    <w:rsid w:val="00613DB8"/>
    <w:rsid w:val="0061582F"/>
    <w:rsid w:val="00615968"/>
    <w:rsid w:val="006227CD"/>
    <w:rsid w:val="006228E0"/>
    <w:rsid w:val="0063023C"/>
    <w:rsid w:val="00632C59"/>
    <w:rsid w:val="00632D36"/>
    <w:rsid w:val="00636A5F"/>
    <w:rsid w:val="00640789"/>
    <w:rsid w:val="00646CB2"/>
    <w:rsid w:val="00660BD7"/>
    <w:rsid w:val="006612A0"/>
    <w:rsid w:val="0066436F"/>
    <w:rsid w:val="00664D3E"/>
    <w:rsid w:val="006714E2"/>
    <w:rsid w:val="0067224C"/>
    <w:rsid w:val="00672793"/>
    <w:rsid w:val="00672D31"/>
    <w:rsid w:val="0068073F"/>
    <w:rsid w:val="00682A00"/>
    <w:rsid w:val="00687CE0"/>
    <w:rsid w:val="006936A6"/>
    <w:rsid w:val="0069682D"/>
    <w:rsid w:val="006A4BAD"/>
    <w:rsid w:val="006A4D41"/>
    <w:rsid w:val="006A5A20"/>
    <w:rsid w:val="006A60DA"/>
    <w:rsid w:val="006A78C8"/>
    <w:rsid w:val="006B0DBA"/>
    <w:rsid w:val="006B7102"/>
    <w:rsid w:val="006B76BD"/>
    <w:rsid w:val="006C59FD"/>
    <w:rsid w:val="006D6781"/>
    <w:rsid w:val="006D6DC5"/>
    <w:rsid w:val="006D7734"/>
    <w:rsid w:val="006E4123"/>
    <w:rsid w:val="006F36EB"/>
    <w:rsid w:val="0070041C"/>
    <w:rsid w:val="00710AE1"/>
    <w:rsid w:val="00715BD0"/>
    <w:rsid w:val="0072303A"/>
    <w:rsid w:val="0072550E"/>
    <w:rsid w:val="00725FB2"/>
    <w:rsid w:val="007329EE"/>
    <w:rsid w:val="00733D31"/>
    <w:rsid w:val="0074064F"/>
    <w:rsid w:val="00745C49"/>
    <w:rsid w:val="00747B79"/>
    <w:rsid w:val="007516CD"/>
    <w:rsid w:val="007566E5"/>
    <w:rsid w:val="007573BA"/>
    <w:rsid w:val="00757D3A"/>
    <w:rsid w:val="00763E66"/>
    <w:rsid w:val="007717BA"/>
    <w:rsid w:val="0077481F"/>
    <w:rsid w:val="007774C0"/>
    <w:rsid w:val="00780A23"/>
    <w:rsid w:val="00781673"/>
    <w:rsid w:val="00781E1E"/>
    <w:rsid w:val="007826EB"/>
    <w:rsid w:val="00785E5F"/>
    <w:rsid w:val="00791B32"/>
    <w:rsid w:val="0079483E"/>
    <w:rsid w:val="00795571"/>
    <w:rsid w:val="00796C5C"/>
    <w:rsid w:val="007A09C7"/>
    <w:rsid w:val="007A75F1"/>
    <w:rsid w:val="007B0125"/>
    <w:rsid w:val="007C02E6"/>
    <w:rsid w:val="007C5AA4"/>
    <w:rsid w:val="007C65E8"/>
    <w:rsid w:val="007C68B1"/>
    <w:rsid w:val="007C775E"/>
    <w:rsid w:val="007D2B4D"/>
    <w:rsid w:val="007D5DAB"/>
    <w:rsid w:val="007D7D53"/>
    <w:rsid w:val="007E0C87"/>
    <w:rsid w:val="007E3021"/>
    <w:rsid w:val="007E5C30"/>
    <w:rsid w:val="007F7883"/>
    <w:rsid w:val="008031FF"/>
    <w:rsid w:val="00810E96"/>
    <w:rsid w:val="0081218E"/>
    <w:rsid w:val="0081598A"/>
    <w:rsid w:val="008174F6"/>
    <w:rsid w:val="00821AAD"/>
    <w:rsid w:val="0082204D"/>
    <w:rsid w:val="00830622"/>
    <w:rsid w:val="00831694"/>
    <w:rsid w:val="00832377"/>
    <w:rsid w:val="0083339C"/>
    <w:rsid w:val="00833589"/>
    <w:rsid w:val="0083668B"/>
    <w:rsid w:val="00837EB2"/>
    <w:rsid w:val="00854E03"/>
    <w:rsid w:val="008641B3"/>
    <w:rsid w:val="00867B37"/>
    <w:rsid w:val="00867D94"/>
    <w:rsid w:val="008720C6"/>
    <w:rsid w:val="00876E3F"/>
    <w:rsid w:val="0088696C"/>
    <w:rsid w:val="00892164"/>
    <w:rsid w:val="00897A8F"/>
    <w:rsid w:val="00897C80"/>
    <w:rsid w:val="00897C85"/>
    <w:rsid w:val="008A4C8C"/>
    <w:rsid w:val="008A5DF3"/>
    <w:rsid w:val="008B2EEB"/>
    <w:rsid w:val="008B4177"/>
    <w:rsid w:val="008B4CA4"/>
    <w:rsid w:val="008B5AD6"/>
    <w:rsid w:val="008B71E5"/>
    <w:rsid w:val="008C1226"/>
    <w:rsid w:val="008C3111"/>
    <w:rsid w:val="008C5AF7"/>
    <w:rsid w:val="008C6A58"/>
    <w:rsid w:val="008C795D"/>
    <w:rsid w:val="008C7F82"/>
    <w:rsid w:val="008D70DB"/>
    <w:rsid w:val="008E194C"/>
    <w:rsid w:val="008E27BA"/>
    <w:rsid w:val="008E3EBF"/>
    <w:rsid w:val="008E676B"/>
    <w:rsid w:val="008E6F56"/>
    <w:rsid w:val="008F5E06"/>
    <w:rsid w:val="008F6E69"/>
    <w:rsid w:val="009002DE"/>
    <w:rsid w:val="009015FE"/>
    <w:rsid w:val="009026C2"/>
    <w:rsid w:val="00903846"/>
    <w:rsid w:val="0090471D"/>
    <w:rsid w:val="00907A66"/>
    <w:rsid w:val="00911D19"/>
    <w:rsid w:val="0091274D"/>
    <w:rsid w:val="0091648A"/>
    <w:rsid w:val="00916502"/>
    <w:rsid w:val="00916BB5"/>
    <w:rsid w:val="00922501"/>
    <w:rsid w:val="00927729"/>
    <w:rsid w:val="00931962"/>
    <w:rsid w:val="009344B3"/>
    <w:rsid w:val="009352D0"/>
    <w:rsid w:val="00940574"/>
    <w:rsid w:val="00943267"/>
    <w:rsid w:val="0094408D"/>
    <w:rsid w:val="00944BE1"/>
    <w:rsid w:val="00945563"/>
    <w:rsid w:val="009474AC"/>
    <w:rsid w:val="00951EF9"/>
    <w:rsid w:val="00953384"/>
    <w:rsid w:val="00955DF7"/>
    <w:rsid w:val="00961D39"/>
    <w:rsid w:val="00963E53"/>
    <w:rsid w:val="00965C2C"/>
    <w:rsid w:val="00971A8F"/>
    <w:rsid w:val="009725C7"/>
    <w:rsid w:val="00972666"/>
    <w:rsid w:val="00973D78"/>
    <w:rsid w:val="00992C31"/>
    <w:rsid w:val="00993A69"/>
    <w:rsid w:val="00994D49"/>
    <w:rsid w:val="009966FB"/>
    <w:rsid w:val="009A0977"/>
    <w:rsid w:val="009A3181"/>
    <w:rsid w:val="009A515C"/>
    <w:rsid w:val="009B0870"/>
    <w:rsid w:val="009B2DAA"/>
    <w:rsid w:val="009C1ED6"/>
    <w:rsid w:val="009C49B3"/>
    <w:rsid w:val="009C4DC8"/>
    <w:rsid w:val="009D3759"/>
    <w:rsid w:val="009D3FB8"/>
    <w:rsid w:val="009D5B6D"/>
    <w:rsid w:val="009D6520"/>
    <w:rsid w:val="009E306B"/>
    <w:rsid w:val="009E3B92"/>
    <w:rsid w:val="00A01F41"/>
    <w:rsid w:val="00A06018"/>
    <w:rsid w:val="00A075EE"/>
    <w:rsid w:val="00A138F5"/>
    <w:rsid w:val="00A171DC"/>
    <w:rsid w:val="00A20CF4"/>
    <w:rsid w:val="00A20DB6"/>
    <w:rsid w:val="00A21AE7"/>
    <w:rsid w:val="00A26178"/>
    <w:rsid w:val="00A27A06"/>
    <w:rsid w:val="00A27AE1"/>
    <w:rsid w:val="00A37C77"/>
    <w:rsid w:val="00A42940"/>
    <w:rsid w:val="00A443DA"/>
    <w:rsid w:val="00A561D0"/>
    <w:rsid w:val="00A569FD"/>
    <w:rsid w:val="00A60D79"/>
    <w:rsid w:val="00A61AE5"/>
    <w:rsid w:val="00A633F4"/>
    <w:rsid w:val="00A63C07"/>
    <w:rsid w:val="00A6609F"/>
    <w:rsid w:val="00A73502"/>
    <w:rsid w:val="00A77BCB"/>
    <w:rsid w:val="00A81B09"/>
    <w:rsid w:val="00A83631"/>
    <w:rsid w:val="00A87A50"/>
    <w:rsid w:val="00A91C6C"/>
    <w:rsid w:val="00A9290D"/>
    <w:rsid w:val="00A96708"/>
    <w:rsid w:val="00AA1D52"/>
    <w:rsid w:val="00AA2F34"/>
    <w:rsid w:val="00AB23C9"/>
    <w:rsid w:val="00AB2C1F"/>
    <w:rsid w:val="00AB6043"/>
    <w:rsid w:val="00AB66E6"/>
    <w:rsid w:val="00AB679F"/>
    <w:rsid w:val="00AC1527"/>
    <w:rsid w:val="00AC1FAA"/>
    <w:rsid w:val="00AC4FF6"/>
    <w:rsid w:val="00AC5F35"/>
    <w:rsid w:val="00AD6ED3"/>
    <w:rsid w:val="00AE2C41"/>
    <w:rsid w:val="00AE3A6E"/>
    <w:rsid w:val="00AE3D8F"/>
    <w:rsid w:val="00AE5C1F"/>
    <w:rsid w:val="00AE6C95"/>
    <w:rsid w:val="00AE73DF"/>
    <w:rsid w:val="00AE7DED"/>
    <w:rsid w:val="00AF057D"/>
    <w:rsid w:val="00B00331"/>
    <w:rsid w:val="00B04BEA"/>
    <w:rsid w:val="00B06E92"/>
    <w:rsid w:val="00B10B38"/>
    <w:rsid w:val="00B15498"/>
    <w:rsid w:val="00B22BA3"/>
    <w:rsid w:val="00B27494"/>
    <w:rsid w:val="00B33EC4"/>
    <w:rsid w:val="00B342AC"/>
    <w:rsid w:val="00B3611C"/>
    <w:rsid w:val="00B36F2A"/>
    <w:rsid w:val="00B37329"/>
    <w:rsid w:val="00B37AC1"/>
    <w:rsid w:val="00B41CC9"/>
    <w:rsid w:val="00B45000"/>
    <w:rsid w:val="00B47F16"/>
    <w:rsid w:val="00B51797"/>
    <w:rsid w:val="00B53FC9"/>
    <w:rsid w:val="00B558D3"/>
    <w:rsid w:val="00B61FE1"/>
    <w:rsid w:val="00B66560"/>
    <w:rsid w:val="00B66684"/>
    <w:rsid w:val="00B7179E"/>
    <w:rsid w:val="00B73C1F"/>
    <w:rsid w:val="00B76D59"/>
    <w:rsid w:val="00B77B26"/>
    <w:rsid w:val="00B81511"/>
    <w:rsid w:val="00B84163"/>
    <w:rsid w:val="00B852DF"/>
    <w:rsid w:val="00B85970"/>
    <w:rsid w:val="00B865EB"/>
    <w:rsid w:val="00B86680"/>
    <w:rsid w:val="00B90E27"/>
    <w:rsid w:val="00B947F9"/>
    <w:rsid w:val="00BA0EDA"/>
    <w:rsid w:val="00BA720B"/>
    <w:rsid w:val="00BB0A2F"/>
    <w:rsid w:val="00BB43FA"/>
    <w:rsid w:val="00BB455E"/>
    <w:rsid w:val="00BB58C0"/>
    <w:rsid w:val="00BC11FE"/>
    <w:rsid w:val="00BC188D"/>
    <w:rsid w:val="00BC46D6"/>
    <w:rsid w:val="00BD019D"/>
    <w:rsid w:val="00BD2A21"/>
    <w:rsid w:val="00BD2CCD"/>
    <w:rsid w:val="00BE0074"/>
    <w:rsid w:val="00BF094F"/>
    <w:rsid w:val="00BF0B26"/>
    <w:rsid w:val="00BF1B83"/>
    <w:rsid w:val="00BF7AB1"/>
    <w:rsid w:val="00C0397E"/>
    <w:rsid w:val="00C052FE"/>
    <w:rsid w:val="00C056C7"/>
    <w:rsid w:val="00C05D48"/>
    <w:rsid w:val="00C11D7D"/>
    <w:rsid w:val="00C20D57"/>
    <w:rsid w:val="00C26030"/>
    <w:rsid w:val="00C30028"/>
    <w:rsid w:val="00C30605"/>
    <w:rsid w:val="00C33601"/>
    <w:rsid w:val="00C418E5"/>
    <w:rsid w:val="00C41DCC"/>
    <w:rsid w:val="00C45B27"/>
    <w:rsid w:val="00C502D6"/>
    <w:rsid w:val="00C53D3B"/>
    <w:rsid w:val="00C53D6F"/>
    <w:rsid w:val="00C64973"/>
    <w:rsid w:val="00C64C7D"/>
    <w:rsid w:val="00C66612"/>
    <w:rsid w:val="00C67605"/>
    <w:rsid w:val="00C6763E"/>
    <w:rsid w:val="00C73FB7"/>
    <w:rsid w:val="00C740E5"/>
    <w:rsid w:val="00C748CC"/>
    <w:rsid w:val="00C75175"/>
    <w:rsid w:val="00C85EC2"/>
    <w:rsid w:val="00C87ED5"/>
    <w:rsid w:val="00C9128D"/>
    <w:rsid w:val="00C935CE"/>
    <w:rsid w:val="00CA0224"/>
    <w:rsid w:val="00CA5378"/>
    <w:rsid w:val="00CB167B"/>
    <w:rsid w:val="00CC21F0"/>
    <w:rsid w:val="00CC2EC7"/>
    <w:rsid w:val="00CC3A28"/>
    <w:rsid w:val="00CC7F04"/>
    <w:rsid w:val="00CD6010"/>
    <w:rsid w:val="00CE3F99"/>
    <w:rsid w:val="00CE69D7"/>
    <w:rsid w:val="00CE72AA"/>
    <w:rsid w:val="00CF2AF8"/>
    <w:rsid w:val="00CF5974"/>
    <w:rsid w:val="00CF6FD3"/>
    <w:rsid w:val="00D048A1"/>
    <w:rsid w:val="00D10F0F"/>
    <w:rsid w:val="00D15C83"/>
    <w:rsid w:val="00D22630"/>
    <w:rsid w:val="00D22AC8"/>
    <w:rsid w:val="00D22F3B"/>
    <w:rsid w:val="00D25B5B"/>
    <w:rsid w:val="00D2768A"/>
    <w:rsid w:val="00D32FCD"/>
    <w:rsid w:val="00D33526"/>
    <w:rsid w:val="00D351F1"/>
    <w:rsid w:val="00D40519"/>
    <w:rsid w:val="00D42A49"/>
    <w:rsid w:val="00D45A9E"/>
    <w:rsid w:val="00D57DD0"/>
    <w:rsid w:val="00D64A48"/>
    <w:rsid w:val="00D657D3"/>
    <w:rsid w:val="00D70506"/>
    <w:rsid w:val="00D723FE"/>
    <w:rsid w:val="00D73B6C"/>
    <w:rsid w:val="00D80860"/>
    <w:rsid w:val="00D836CB"/>
    <w:rsid w:val="00D87A41"/>
    <w:rsid w:val="00D87AC2"/>
    <w:rsid w:val="00D91214"/>
    <w:rsid w:val="00D91E69"/>
    <w:rsid w:val="00D93B04"/>
    <w:rsid w:val="00D95CA3"/>
    <w:rsid w:val="00DA03E3"/>
    <w:rsid w:val="00DA18FC"/>
    <w:rsid w:val="00DA1E02"/>
    <w:rsid w:val="00DA2622"/>
    <w:rsid w:val="00DA65E9"/>
    <w:rsid w:val="00DA78AA"/>
    <w:rsid w:val="00DB07C0"/>
    <w:rsid w:val="00DB1828"/>
    <w:rsid w:val="00DB4B84"/>
    <w:rsid w:val="00DB515B"/>
    <w:rsid w:val="00DC2354"/>
    <w:rsid w:val="00DC4CEC"/>
    <w:rsid w:val="00DC57A1"/>
    <w:rsid w:val="00DC5D2F"/>
    <w:rsid w:val="00DD3998"/>
    <w:rsid w:val="00DD3D2F"/>
    <w:rsid w:val="00DD4010"/>
    <w:rsid w:val="00DE3328"/>
    <w:rsid w:val="00DF0A41"/>
    <w:rsid w:val="00DF7E03"/>
    <w:rsid w:val="00E01326"/>
    <w:rsid w:val="00E02D28"/>
    <w:rsid w:val="00E037D9"/>
    <w:rsid w:val="00E10B1F"/>
    <w:rsid w:val="00E11CDE"/>
    <w:rsid w:val="00E132BF"/>
    <w:rsid w:val="00E146AA"/>
    <w:rsid w:val="00E30526"/>
    <w:rsid w:val="00E3150A"/>
    <w:rsid w:val="00E3486C"/>
    <w:rsid w:val="00E352EF"/>
    <w:rsid w:val="00E35CEB"/>
    <w:rsid w:val="00E42B30"/>
    <w:rsid w:val="00E42EDF"/>
    <w:rsid w:val="00E445DA"/>
    <w:rsid w:val="00E44FFC"/>
    <w:rsid w:val="00E46115"/>
    <w:rsid w:val="00E52229"/>
    <w:rsid w:val="00E66214"/>
    <w:rsid w:val="00E71693"/>
    <w:rsid w:val="00E732E0"/>
    <w:rsid w:val="00E83E06"/>
    <w:rsid w:val="00E85F2C"/>
    <w:rsid w:val="00E86BAA"/>
    <w:rsid w:val="00E90E93"/>
    <w:rsid w:val="00E92E22"/>
    <w:rsid w:val="00EA13D6"/>
    <w:rsid w:val="00EA20B3"/>
    <w:rsid w:val="00EA51A1"/>
    <w:rsid w:val="00EB1E02"/>
    <w:rsid w:val="00EB5E57"/>
    <w:rsid w:val="00EC05A6"/>
    <w:rsid w:val="00EC3987"/>
    <w:rsid w:val="00EC5BC1"/>
    <w:rsid w:val="00EC5E82"/>
    <w:rsid w:val="00ED6213"/>
    <w:rsid w:val="00EE34F8"/>
    <w:rsid w:val="00EE79A7"/>
    <w:rsid w:val="00EF082F"/>
    <w:rsid w:val="00EF1729"/>
    <w:rsid w:val="00EF1C77"/>
    <w:rsid w:val="00EF1DE6"/>
    <w:rsid w:val="00EF68FF"/>
    <w:rsid w:val="00F01754"/>
    <w:rsid w:val="00F026E7"/>
    <w:rsid w:val="00F02B09"/>
    <w:rsid w:val="00F1209D"/>
    <w:rsid w:val="00F12BE6"/>
    <w:rsid w:val="00F13E4C"/>
    <w:rsid w:val="00F2121F"/>
    <w:rsid w:val="00F21B18"/>
    <w:rsid w:val="00F21F38"/>
    <w:rsid w:val="00F2202B"/>
    <w:rsid w:val="00F2413E"/>
    <w:rsid w:val="00F24FC3"/>
    <w:rsid w:val="00F3118A"/>
    <w:rsid w:val="00F366C3"/>
    <w:rsid w:val="00F44ABD"/>
    <w:rsid w:val="00F5165C"/>
    <w:rsid w:val="00F54121"/>
    <w:rsid w:val="00F54616"/>
    <w:rsid w:val="00F56CFA"/>
    <w:rsid w:val="00F71CFC"/>
    <w:rsid w:val="00F71EA3"/>
    <w:rsid w:val="00F76342"/>
    <w:rsid w:val="00F815E4"/>
    <w:rsid w:val="00F90400"/>
    <w:rsid w:val="00F940A0"/>
    <w:rsid w:val="00F9615C"/>
    <w:rsid w:val="00FA2263"/>
    <w:rsid w:val="00FA4211"/>
    <w:rsid w:val="00FA53E1"/>
    <w:rsid w:val="00FA6F24"/>
    <w:rsid w:val="00FA7293"/>
    <w:rsid w:val="00FB1F63"/>
    <w:rsid w:val="00FB651C"/>
    <w:rsid w:val="00FC14B6"/>
    <w:rsid w:val="00FC34DA"/>
    <w:rsid w:val="00FC408E"/>
    <w:rsid w:val="00FC4D7C"/>
    <w:rsid w:val="00FC6852"/>
    <w:rsid w:val="00FC7A79"/>
    <w:rsid w:val="00FC7B54"/>
    <w:rsid w:val="00FD073A"/>
    <w:rsid w:val="00FD0D8B"/>
    <w:rsid w:val="00FD3284"/>
    <w:rsid w:val="00FD4012"/>
    <w:rsid w:val="00FD48F7"/>
    <w:rsid w:val="00FD64B4"/>
    <w:rsid w:val="00FE27FA"/>
    <w:rsid w:val="00FE3676"/>
    <w:rsid w:val="00FE3D9B"/>
    <w:rsid w:val="00FE54A0"/>
    <w:rsid w:val="00FE5EBD"/>
    <w:rsid w:val="00FF5DD0"/>
    <w:rsid w:val="080B3711"/>
    <w:rsid w:val="20502FED"/>
    <w:rsid w:val="259965F4"/>
    <w:rsid w:val="2DF476FA"/>
    <w:rsid w:val="577C6BA3"/>
    <w:rsid w:val="60CA72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rokecolor="#739cc3">
      <v:fill angle="90" type="gradient">
        <o:fill v:ext="view" type="gradientUnscaled"/>
      </v:fill>
      <v:stroke color="#739cc3" weight="1.25pt"/>
      <o:colormru v:ext="edit" colors="black"/>
    </o:shapedefaults>
    <o:shapelayout v:ext="edit">
      <o:idmap v:ext="edit" data="1"/>
    </o:shapelayout>
  </w:shapeDefaults>
  <w:decimalSymbol w:val="."/>
  <w:listSeparator w:val=","/>
  <w14:docId w14:val="3101A7C1"/>
  <w15:chartTrackingRefBased/>
  <w15:docId w15:val="{34B92D8F-386C-4639-9679-B13993B378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kern w:val="2"/>
        <w:sz w:val="21"/>
        <w:szCs w:val="21"/>
        <w:lang w:val="en-US" w:eastAsia="zh-CN" w:bidi="ar-SA"/>
      </w:rPr>
    </w:rPrDefault>
    <w:pPrDefault>
      <w:pPr>
        <w:jc w:val="both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uiPriority="99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/>
    <w:lsdException w:name="Table Grid" w:uiPriority="39"/>
    <w:lsdException w:name="Table Theme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TMLPreformattedChar">
    <w:name w:val="HTML Preformatted Char"/>
    <w:link w:val="HTMLPreformatted"/>
    <w:uiPriority w:val="99"/>
    <w:rPr>
      <w:rFonts w:ascii="宋体" w:hAnsi="宋体" w:cs="宋体"/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BalloonText">
    <w:name w:val="Balloon Text"/>
    <w:basedOn w:val="Normal"/>
    <w:semiHidden/>
    <w:rPr>
      <w:sz w:val="18"/>
      <w:szCs w:val="18"/>
    </w:rPr>
  </w:style>
  <w:style w:type="paragraph" w:styleId="Header">
    <w:name w:val="header"/>
    <w:basedOn w:val="Normal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Preformatted">
    <w:name w:val="HTML Preformatted"/>
    <w:basedOn w:val="Normal"/>
    <w:link w:val="HTMLPreformattedChar"/>
    <w:uiPriority w:val="99"/>
    <w:unhideWhenUsed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table" w:styleId="TableGrid">
    <w:name w:val="Table Grid"/>
    <w:basedOn w:val="TableNormal"/>
    <w:uiPriority w:val="39"/>
    <w:unhideWhenUsed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oterChar">
    <w:name w:val="Footer Char"/>
    <w:link w:val="Footer"/>
    <w:uiPriority w:val="99"/>
    <w:rsid w:val="00D048A1"/>
    <w:rPr>
      <w:kern w:val="2"/>
      <w:sz w:val="18"/>
      <w:szCs w:val="18"/>
    </w:rPr>
  </w:style>
  <w:style w:type="character" w:styleId="PlaceholderText">
    <w:name w:val="Placeholder Text"/>
    <w:basedOn w:val="DefaultParagraphFont"/>
    <w:uiPriority w:val="99"/>
    <w:unhideWhenUsed/>
    <w:rsid w:val="00C64973"/>
    <w:rPr>
      <w:color w:val="808080"/>
    </w:rPr>
  </w:style>
  <w:style w:type="paragraph" w:styleId="ListParagraph">
    <w:name w:val="List Paragraph"/>
    <w:basedOn w:val="Normal"/>
    <w:uiPriority w:val="99"/>
    <w:qFormat/>
    <w:rsid w:val="008B71E5"/>
    <w:pPr>
      <w:spacing w:line="360" w:lineRule="auto"/>
      <w:ind w:left="420" w:firstLineChars="200" w:firstLine="420"/>
    </w:pPr>
    <w:rPr>
      <w:rFonts w:eastAsiaTheme="minorEastAsia"/>
      <w:sz w:val="24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2634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7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032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86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02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75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21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25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83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  <w:pixelsPerInch w:val="168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28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61" Type="http://schemas.openxmlformats.org/officeDocument/2006/relationships/image" Target="media/image26.wmf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116" Type="http://schemas.openxmlformats.org/officeDocument/2006/relationships/image" Target="media/image56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106" Type="http://schemas.openxmlformats.org/officeDocument/2006/relationships/image" Target="media/image51.wmf"/><Relationship Id="rId127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2D7331-F52B-4BD7-8BE2-3BDF76252E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0</TotalTime>
  <Pages>4</Pages>
  <Words>550</Words>
  <Characters>3135</Characters>
  <Application>Microsoft Office Word</Application>
  <DocSecurity>0</DocSecurity>
  <PresentationFormat/>
  <Lines>26</Lines>
  <Paragraphs>7</Paragraphs>
  <Slides>0</Slides>
  <Notes>0</Notes>
  <HiddenSlides>0</HiddenSlides>
  <MMClips>0</MMClip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诚信应考,考试作弊将带来严重后果</vt:lpstr>
    </vt:vector>
  </TitlesOfParts>
  <Manager/>
  <Company>Micro</Company>
  <LinksUpToDate>false</LinksUpToDate>
  <CharactersWithSpaces>36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诚信应考,考试作弊将带来严重后果</dc:title>
  <dc:subject/>
  <dc:creator>feng</dc:creator>
  <cp:keywords/>
  <dc:description/>
  <cp:lastModifiedBy>谷亚光</cp:lastModifiedBy>
  <cp:revision>340</cp:revision>
  <cp:lastPrinted>2020-04-21T08:39:00Z</cp:lastPrinted>
  <dcterms:created xsi:type="dcterms:W3CDTF">2021-05-24T00:59:00Z</dcterms:created>
  <dcterms:modified xsi:type="dcterms:W3CDTF">2023-05-21T14:2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